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C34" w:rsidRPr="00366C34" w:rsidRDefault="00366C34" w:rsidP="00366C34">
      <w:pPr>
        <w:tabs>
          <w:tab w:val="center" w:pos="4320"/>
          <w:tab w:val="right" w:pos="8640"/>
        </w:tabs>
        <w:jc w:val="center"/>
        <w:rPr>
          <w:rFonts w:ascii="Times New Roman" w:hAnsi="Times New Roman"/>
          <w:b/>
          <w:color w:val="00B0F0"/>
          <w:sz w:val="26"/>
          <w:szCs w:val="26"/>
          <w:u w:val="none"/>
        </w:rPr>
      </w:pPr>
      <w:r w:rsidRPr="00366C34">
        <w:rPr>
          <w:rFonts w:ascii="Times New Roman" w:hAnsi="Times New Roman"/>
          <w:b/>
          <w:color w:val="00B0F0"/>
          <w:sz w:val="26"/>
          <w:szCs w:val="26"/>
          <w:u w:val="none"/>
        </w:rPr>
        <w:t xml:space="preserve">              CHUYÊN ĐỀ </w:t>
      </w:r>
    </w:p>
    <w:p w:rsidR="00366C34" w:rsidRPr="00366C34" w:rsidRDefault="00366C34" w:rsidP="00366C34">
      <w:pPr>
        <w:tabs>
          <w:tab w:val="center" w:pos="4320"/>
          <w:tab w:val="right" w:pos="8640"/>
        </w:tabs>
        <w:jc w:val="center"/>
        <w:rPr>
          <w:rFonts w:ascii="Times New Roman" w:hAnsi="Times New Roman"/>
          <w:b/>
          <w:color w:val="FF0000"/>
          <w:sz w:val="26"/>
          <w:szCs w:val="26"/>
          <w:u w:val="none"/>
        </w:rPr>
      </w:pPr>
      <w:r w:rsidRPr="00366C34">
        <w:rPr>
          <w:rFonts w:ascii="Times New Roman" w:hAnsi="Times New Roman"/>
          <w:b/>
          <w:color w:val="FF0000"/>
          <w:sz w:val="26"/>
          <w:szCs w:val="26"/>
          <w:u w:val="none"/>
        </w:rPr>
        <w:t xml:space="preserve">GIẢI BÀI TOÁN BẰNG CÁCH LẬP PHƯƠNG TRÌNH-HỆ PHƯƠNG TRÌNH         </w:t>
      </w:r>
    </w:p>
    <w:p w:rsidR="00366C34" w:rsidRDefault="00366C34" w:rsidP="00366C34">
      <w:pPr>
        <w:ind w:firstLine="140"/>
        <w:rPr>
          <w:rFonts w:ascii="Times New Roman" w:hAnsi="Times New Roman"/>
          <w:b/>
          <w:color w:val="FF0000"/>
          <w:sz w:val="26"/>
          <w:szCs w:val="26"/>
          <w:u w:val="none"/>
        </w:rPr>
      </w:pPr>
    </w:p>
    <w:p w:rsidR="00366C34" w:rsidRPr="00366C34" w:rsidRDefault="00366C34" w:rsidP="00366C34">
      <w:pPr>
        <w:ind w:firstLine="140"/>
        <w:rPr>
          <w:rFonts w:ascii="Times New Roman" w:hAnsi="Times New Roman"/>
          <w:b/>
          <w:color w:val="FF0000"/>
          <w:sz w:val="26"/>
          <w:szCs w:val="26"/>
          <w:u w:val="none"/>
        </w:rPr>
      </w:pPr>
      <w:r w:rsidRPr="00366C34">
        <w:rPr>
          <w:rFonts w:ascii="Times New Roman" w:hAnsi="Times New Roman"/>
          <w:b/>
          <w:color w:val="FF0000"/>
          <w:sz w:val="26"/>
          <w:szCs w:val="26"/>
          <w:u w:val="none"/>
        </w:rPr>
        <w:t>A. Lý Thuyết.</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w:t>
      </w:r>
      <w:r>
        <w:rPr>
          <w:rFonts w:ascii="Times New Roman" w:hAnsi="Times New Roman"/>
          <w:b/>
          <w:color w:val="0070C0"/>
          <w:sz w:val="26"/>
          <w:szCs w:val="26"/>
          <w:u w:val="none"/>
        </w:rPr>
        <w:t xml:space="preserve"> </w:t>
      </w:r>
      <w:r w:rsidRPr="00366C34">
        <w:rPr>
          <w:rFonts w:ascii="Times New Roman" w:hAnsi="Times New Roman"/>
          <w:b/>
          <w:color w:val="0070C0"/>
          <w:sz w:val="26"/>
          <w:szCs w:val="26"/>
          <w:u w:val="none"/>
        </w:rPr>
        <w:t>Phương pháp giải chung.</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0000"/>
          <w:sz w:val="26"/>
          <w:szCs w:val="26"/>
          <w:u w:val="none"/>
        </w:rPr>
      </w:pPr>
      <w:r w:rsidRPr="00366C34">
        <w:rPr>
          <w:rFonts w:ascii="Times New Roman" w:hAnsi="Times New Roman"/>
          <w:b/>
          <w:color w:val="000000"/>
          <w:sz w:val="26"/>
          <w:szCs w:val="26"/>
          <w:u w:val="none"/>
        </w:rPr>
        <w:t>Bước 1.</w:t>
      </w:r>
      <w:r w:rsidRPr="00366C34">
        <w:rPr>
          <w:rFonts w:ascii="Times New Roman" w:hAnsi="Times New Roman"/>
          <w:color w:val="000000"/>
          <w:sz w:val="26"/>
          <w:szCs w:val="26"/>
          <w:u w:val="none"/>
        </w:rPr>
        <w:t xml:space="preserve"> Lập PT hoặc hệ PT:</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Chọn ẩn, đơn vị cho ẩn, điều kiện thích hợp cho ẩn.</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Biểu đạt các đại lượng khác theo ẩn ( chú ý thống nhất đơn vị).</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Dựa vào các dữ kiện, điều kiện của bài toán để lập phương trình hoặc hệ phương trình.</w:t>
      </w:r>
    </w:p>
    <w:p w:rsidR="00366C34" w:rsidRPr="00366C34" w:rsidRDefault="00366C34" w:rsidP="00366C34">
      <w:pPr>
        <w:rPr>
          <w:rFonts w:ascii="Times New Roman" w:hAnsi="Times New Roman"/>
          <w:color w:val="000000"/>
          <w:sz w:val="26"/>
          <w:szCs w:val="26"/>
          <w:u w:val="none"/>
        </w:rPr>
      </w:pPr>
      <w:r w:rsidRPr="00366C34">
        <w:rPr>
          <w:rFonts w:ascii="Times New Roman" w:hAnsi="Times New Roman"/>
          <w:b/>
          <w:color w:val="000000"/>
          <w:sz w:val="26"/>
          <w:szCs w:val="26"/>
          <w:u w:val="none"/>
        </w:rPr>
        <w:t xml:space="preserve"> Bước 2 </w:t>
      </w:r>
      <w:r w:rsidRPr="00366C34">
        <w:rPr>
          <w:rFonts w:ascii="Times New Roman" w:hAnsi="Times New Roman"/>
          <w:color w:val="000000"/>
          <w:sz w:val="26"/>
          <w:szCs w:val="26"/>
          <w:u w:val="none"/>
        </w:rPr>
        <w:t xml:space="preserve"> Giải PT hoặc hệ PT.</w:t>
      </w:r>
    </w:p>
    <w:p w:rsidR="00366C34" w:rsidRPr="00366C34" w:rsidRDefault="00366C34" w:rsidP="00366C34">
      <w:pPr>
        <w:rPr>
          <w:rFonts w:ascii="Times New Roman" w:hAnsi="Times New Roman"/>
          <w:color w:val="000000"/>
          <w:sz w:val="26"/>
          <w:szCs w:val="26"/>
          <w:u w:val="none"/>
        </w:rPr>
      </w:pPr>
      <w:r w:rsidRPr="00366C34">
        <w:rPr>
          <w:rFonts w:ascii="Times New Roman" w:hAnsi="Times New Roman"/>
          <w:b/>
          <w:color w:val="000000"/>
          <w:sz w:val="26"/>
          <w:szCs w:val="26"/>
          <w:u w:val="none"/>
        </w:rPr>
        <w:t xml:space="preserve"> Bước 3.</w:t>
      </w:r>
      <w:r w:rsidRPr="00366C34">
        <w:rPr>
          <w:rFonts w:ascii="Times New Roman" w:hAnsi="Times New Roman"/>
          <w:color w:val="000000"/>
          <w:sz w:val="26"/>
          <w:szCs w:val="26"/>
          <w:u w:val="none"/>
        </w:rPr>
        <w:t xml:space="preserve"> Nhận định so sánh kết quả bài toán tìm kết quả thích hợp, trả lời ( bằng câu viết ) nêu rõ đơn vị của đáp số.</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I.các dạng toán cơ bản.</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1.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2.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3.Dạng toán công việc làm chung, làm riê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4.Dạng toán chảy chung, chảy riêng của vòi nướ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5.Dạng toán tìm số;</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6.Dạng toán sử dụng các kiến thức về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7.Dạng toán sử dụng các kiến thức vật lý, hoá học.</w:t>
      </w:r>
    </w:p>
    <w:p w:rsidR="00366C34" w:rsidRPr="00366C34" w:rsidRDefault="00366C34" w:rsidP="00366C34">
      <w:pPr>
        <w:rPr>
          <w:rFonts w:ascii="Times New Roman" w:hAnsi="Times New Roman"/>
          <w:sz w:val="26"/>
          <w:szCs w:val="26"/>
          <w:u w:val="none"/>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II.</w:t>
      </w:r>
      <w:r>
        <w:rPr>
          <w:rFonts w:ascii="Times New Roman" w:hAnsi="Times New Roman"/>
          <w:b/>
          <w:color w:val="0070C0"/>
          <w:sz w:val="26"/>
          <w:szCs w:val="26"/>
          <w:u w:val="none"/>
        </w:rPr>
        <w:t xml:space="preserve"> C</w:t>
      </w:r>
      <w:r w:rsidRPr="00366C34">
        <w:rPr>
          <w:rFonts w:ascii="Times New Roman" w:hAnsi="Times New Roman"/>
          <w:b/>
          <w:color w:val="0070C0"/>
          <w:sz w:val="26"/>
          <w:szCs w:val="26"/>
          <w:u w:val="none"/>
        </w:rPr>
        <w:t>ác Công thức cần lưu ý khi gbt bc lpt hpt.</w:t>
      </w:r>
    </w:p>
    <w:p w:rsidR="00366C34" w:rsidRPr="00366C34" w:rsidRDefault="00366C34" w:rsidP="00366C34">
      <w:pPr>
        <w:ind w:firstLine="560"/>
        <w:rPr>
          <w:rFonts w:ascii="Times New Roman" w:hAnsi="Times New Roman"/>
          <w:color w:val="0070C0"/>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1.</w:t>
      </w:r>
      <w:r>
        <w:rPr>
          <w:rFonts w:ascii="Times New Roman" w:hAnsi="Times New Roman"/>
          <w:sz w:val="26"/>
          <w:szCs w:val="26"/>
          <w:u w:val="none"/>
        </w:rPr>
        <w:t xml:space="preserve"> </w:t>
      </w:r>
      <w:r w:rsidRPr="00366C34">
        <w:rPr>
          <w:rFonts w:ascii="Times New Roman" w:hAnsi="Times New Roman"/>
          <w:sz w:val="26"/>
          <w:szCs w:val="26"/>
          <w:u w:val="none"/>
        </w:rPr>
        <w:t xml:space="preserve">S=V.T;  V= </w:t>
      </w:r>
      <w:r w:rsidRPr="00366C34">
        <w:rPr>
          <w:rFonts w:ascii="Times New Roman" w:hAnsi="Times New Roman"/>
          <w:position w:val="-24"/>
          <w:sz w:val="26"/>
          <w:szCs w:val="26"/>
          <w:u w:val="none"/>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672746273" r:id="rId8"/>
        </w:object>
      </w:r>
      <w:r w:rsidRPr="00366C34">
        <w:rPr>
          <w:rFonts w:ascii="Times New Roman" w:hAnsi="Times New Roman"/>
          <w:sz w:val="26"/>
          <w:szCs w:val="26"/>
          <w:u w:val="none"/>
        </w:rPr>
        <w:t xml:space="preserve">; T = </w:t>
      </w:r>
      <w:r w:rsidRPr="00366C34">
        <w:rPr>
          <w:rFonts w:ascii="Times New Roman" w:hAnsi="Times New Roman"/>
          <w:position w:val="-24"/>
          <w:sz w:val="26"/>
          <w:szCs w:val="26"/>
          <w:u w:val="none"/>
        </w:rPr>
        <w:object w:dxaOrig="279" w:dyaOrig="620">
          <v:shape id="_x0000_i1026" type="#_x0000_t75" style="width:14.25pt;height:30.75pt" o:ole="">
            <v:imagedata r:id="rId9" o:title=""/>
          </v:shape>
          <o:OLEObject Type="Embed" ProgID="Equation.DSMT4" ShapeID="_x0000_i1026" DrawAspect="Content" ObjectID="_1672746274" r:id="rId10"/>
        </w:object>
      </w:r>
      <w:r w:rsidRPr="00366C34">
        <w:rPr>
          <w:rFonts w:ascii="Times New Roman" w:hAnsi="Times New Roman"/>
          <w:sz w:val="26"/>
          <w:szCs w:val="26"/>
          <w:u w:val="none"/>
        </w:rPr>
        <w:t xml:space="preserve"> ( S - quãng đường; V- vận tốc; T- thời gian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2.</w:t>
      </w:r>
      <w:r>
        <w:rPr>
          <w:rFonts w:ascii="Times New Roman" w:hAnsi="Times New Roman"/>
          <w:sz w:val="26"/>
          <w:szCs w:val="26"/>
          <w:u w:val="none"/>
        </w:rPr>
        <w:t xml:space="preserve"> </w:t>
      </w:r>
      <w:r w:rsidRPr="00366C34">
        <w:rPr>
          <w:rFonts w:ascii="Times New Roman" w:hAnsi="Times New Roman"/>
          <w:sz w:val="26"/>
          <w:szCs w:val="26"/>
          <w:u w:val="none"/>
        </w:rPr>
        <w:t>Chuyển động của tàu, thuyền khi có sự tác động của dòng nước;</w:t>
      </w:r>
    </w:p>
    <w:p w:rsidR="00366C34" w:rsidRPr="00366C34" w:rsidRDefault="00366C34" w:rsidP="00366C34">
      <w:pPr>
        <w:ind w:firstLine="1120"/>
        <w:rPr>
          <w:rFonts w:ascii="Times New Roman" w:hAnsi="Times New Roman"/>
          <w:sz w:val="26"/>
          <w:szCs w:val="26"/>
          <w:u w:val="none"/>
        </w:rPr>
      </w:pPr>
      <w:r w:rsidRPr="00366C34">
        <w:rPr>
          <w:rFonts w:ascii="Times New Roman" w:hAnsi="Times New Roman"/>
          <w:sz w:val="26"/>
          <w:szCs w:val="26"/>
          <w:u w:val="none"/>
        </w:rPr>
        <w:t xml:space="preserve">  V</w:t>
      </w:r>
      <w:r w:rsidRPr="00366C34">
        <w:rPr>
          <w:rFonts w:ascii="Times New Roman" w:hAnsi="Times New Roman"/>
          <w:sz w:val="26"/>
          <w:szCs w:val="26"/>
          <w:u w:val="none"/>
          <w:vertAlign w:val="subscript"/>
        </w:rPr>
        <w:t>Xuôi</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Thự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Dòng nước</w:t>
      </w:r>
    </w:p>
    <w:p w:rsidR="00366C34" w:rsidRPr="00366C34" w:rsidRDefault="00366C34" w:rsidP="00366C34">
      <w:pPr>
        <w:ind w:firstLine="1120"/>
        <w:rPr>
          <w:rFonts w:ascii="Times New Roman" w:hAnsi="Times New Roman"/>
          <w:sz w:val="26"/>
          <w:szCs w:val="26"/>
          <w:u w:val="none"/>
          <w:vertAlign w:val="subscript"/>
        </w:rPr>
      </w:pPr>
      <w:r w:rsidRPr="00366C34">
        <w:rPr>
          <w:rFonts w:ascii="Times New Roman" w:hAnsi="Times New Roman"/>
          <w:sz w:val="26"/>
          <w:szCs w:val="26"/>
          <w:u w:val="none"/>
        </w:rPr>
        <w:t xml:space="preserve">  V</w:t>
      </w:r>
      <w:r w:rsidRPr="00366C34">
        <w:rPr>
          <w:rFonts w:ascii="Times New Roman" w:hAnsi="Times New Roman"/>
          <w:sz w:val="26"/>
          <w:szCs w:val="26"/>
          <w:u w:val="none"/>
          <w:vertAlign w:val="subscript"/>
        </w:rPr>
        <w:t>Ngượ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Thư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Dòng nước</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3. A = N . T ( A – Khối lượng công việc; N- Năng suất; T-  Thời gian ).</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FF0000"/>
          <w:sz w:val="26"/>
          <w:szCs w:val="26"/>
          <w:u w:val="none"/>
        </w:rPr>
      </w:pPr>
      <w:bookmarkStart w:id="0" w:name="_GoBack"/>
      <w:bookmarkEnd w:id="0"/>
      <w:r w:rsidRPr="00366C34">
        <w:rPr>
          <w:rFonts w:ascii="Times New Roman" w:hAnsi="Times New Roman"/>
          <w:b/>
          <w:color w:val="FF0000"/>
          <w:sz w:val="26"/>
          <w:szCs w:val="26"/>
          <w:u w:val="none"/>
        </w:rPr>
        <w:t>B. Bài tập áp dụng.</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sz w:val="26"/>
          <w:szCs w:val="26"/>
        </w:rPr>
      </w:pPr>
      <w:r w:rsidRPr="00366C34">
        <w:rPr>
          <w:rFonts w:ascii="Times New Roman" w:hAnsi="Times New Roman"/>
          <w:b/>
          <w:color w:val="0070C0"/>
          <w:sz w:val="26"/>
          <w:szCs w:val="26"/>
          <w:u w:val="none"/>
        </w:rPr>
        <w:t>Bài toán 1</w:t>
      </w:r>
      <w:r w:rsidRPr="00366C34">
        <w:rPr>
          <w:rFonts w:ascii="Times New Roman" w:hAnsi="Times New Roman"/>
          <w:color w:val="0070C0"/>
          <w:sz w:val="26"/>
          <w:szCs w:val="26"/>
          <w:u w:val="none"/>
        </w:rPr>
        <w:t>.</w:t>
      </w:r>
      <w:r>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Một Ô tô đi từ A đến B cùng một lúc, Ô tô thứ hai đi từ  B về A  với vận tốc bằng </w:t>
      </w:r>
      <w:r w:rsidRPr="00366C34">
        <w:rPr>
          <w:rFonts w:ascii="Times New Roman" w:hAnsi="Times New Roman"/>
          <w:position w:val="-10"/>
          <w:sz w:val="26"/>
          <w:szCs w:val="26"/>
          <w:u w:val="none"/>
        </w:rPr>
        <w:object w:dxaOrig="180" w:dyaOrig="340">
          <v:shape id="_x0000_i1027" type="#_x0000_t75" style="width:9pt;height:17.25pt" o:ole="">
            <v:imagedata r:id="rId11" o:title=""/>
          </v:shape>
          <o:OLEObject Type="Embed" ProgID="Equation.DSMT4" ShapeID="_x0000_i1027" DrawAspect="Content" ObjectID="_1672746275" r:id="rId12"/>
        </w:object>
      </w:r>
      <w:r w:rsidRPr="00366C34">
        <w:rPr>
          <w:rFonts w:ascii="Times New Roman" w:hAnsi="Times New Roman"/>
          <w:position w:val="-24"/>
          <w:sz w:val="26"/>
          <w:szCs w:val="26"/>
          <w:u w:val="none"/>
        </w:rPr>
        <w:object w:dxaOrig="240" w:dyaOrig="620">
          <v:shape id="_x0000_i1028" type="#_x0000_t75" style="width:12pt;height:30.75pt" o:ole="">
            <v:imagedata r:id="rId13" o:title=""/>
          </v:shape>
          <o:OLEObject Type="Embed" ProgID="Equation.DSMT4" ShapeID="_x0000_i1028" DrawAspect="Content" ObjectID="_1672746276" r:id="rId14"/>
        </w:object>
      </w:r>
      <w:r w:rsidRPr="00366C34">
        <w:rPr>
          <w:rFonts w:ascii="Times New Roman" w:hAnsi="Times New Roman"/>
          <w:sz w:val="26"/>
          <w:szCs w:val="26"/>
          <w:u w:val="none"/>
        </w:rPr>
        <w:t xml:space="preserve">  vận tốc Ô tô thứ nhất. Sau 5 giờ chúng gặp nhau. Hỏi mỗi Ô tô đi cả quãng đường AB  mất bao lâ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ô tô đi từ A đến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h ). ( x&gt;0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vận tốc Ô tô đi từ A đến B là : </w:t>
      </w:r>
      <w:r w:rsidRPr="00366C34">
        <w:rPr>
          <w:rFonts w:ascii="Times New Roman" w:hAnsi="Times New Roman"/>
          <w:position w:val="-24"/>
          <w:sz w:val="26"/>
          <w:szCs w:val="26"/>
          <w:u w:val="none"/>
        </w:rPr>
        <w:object w:dxaOrig="440" w:dyaOrig="620">
          <v:shape id="_x0000_i1029" type="#_x0000_t75" style="width:21.75pt;height:30.75pt" o:ole="">
            <v:imagedata r:id="rId15" o:title=""/>
          </v:shape>
          <o:OLEObject Type="Embed" ProgID="Equation.DSMT4" ShapeID="_x0000_i1029" DrawAspect="Content" ObjectID="_1672746277" r:id="rId16"/>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Vận tốc  Ô tô đi từ B về A là: </w:t>
      </w:r>
      <w:r w:rsidRPr="00366C34">
        <w:rPr>
          <w:rFonts w:ascii="Times New Roman" w:hAnsi="Times New Roman"/>
          <w:position w:val="-24"/>
          <w:sz w:val="26"/>
          <w:szCs w:val="26"/>
          <w:u w:val="none"/>
        </w:rPr>
        <w:object w:dxaOrig="240" w:dyaOrig="620">
          <v:shape id="_x0000_i1030" type="#_x0000_t75" style="width:12pt;height:30.75pt" o:ole="">
            <v:imagedata r:id="rId17" o:title=""/>
          </v:shape>
          <o:OLEObject Type="Embed" ProgID="Equation.DSMT4" ShapeID="_x0000_i1030" DrawAspect="Content" ObjectID="_1672746278" r:id="rId18"/>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1" type="#_x0000_t75" style="width:21.75pt;height:30.75pt" o:ole="">
            <v:imagedata r:id="rId19" o:title=""/>
          </v:shape>
          <o:OLEObject Type="Embed" ProgID="Equation.DSMT4" ShapeID="_x0000_i1031" DrawAspect="Content" ObjectID="_1672746279" r:id="rId20"/>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Ô tô đi từ A đến B đi được quãng đường là; 5. </w:t>
      </w:r>
      <w:r w:rsidRPr="00366C34">
        <w:rPr>
          <w:rFonts w:ascii="Times New Roman" w:hAnsi="Times New Roman"/>
          <w:position w:val="-24"/>
          <w:sz w:val="26"/>
          <w:szCs w:val="26"/>
          <w:u w:val="none"/>
        </w:rPr>
        <w:object w:dxaOrig="440" w:dyaOrig="620">
          <v:shape id="_x0000_i1032" type="#_x0000_t75" style="width:21.75pt;height:30.75pt" o:ole="">
            <v:imagedata r:id="rId15" o:title=""/>
          </v:shape>
          <o:OLEObject Type="Embed" ProgID="Equation.DSMT4" ShapeID="_x0000_i1032" DrawAspect="Content" ObjectID="_1672746280" r:id="rId21"/>
        </w:object>
      </w:r>
      <w:r w:rsidRPr="00366C34">
        <w:rPr>
          <w:rFonts w:ascii="Times New Roman" w:hAnsi="Times New Roman"/>
          <w:sz w:val="26"/>
          <w:szCs w:val="26"/>
          <w:u w:val="none"/>
        </w:rPr>
        <w:t xml:space="preserve">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Ô tô đi từ B đến A đi được quãng đường là; 5. </w:t>
      </w:r>
      <w:r w:rsidRPr="00366C34">
        <w:rPr>
          <w:rFonts w:ascii="Times New Roman" w:hAnsi="Times New Roman"/>
          <w:position w:val="-24"/>
          <w:sz w:val="26"/>
          <w:szCs w:val="26"/>
          <w:u w:val="none"/>
        </w:rPr>
        <w:object w:dxaOrig="240" w:dyaOrig="620">
          <v:shape id="_x0000_i1033" type="#_x0000_t75" style="width:12pt;height:30.75pt" o:ole="">
            <v:imagedata r:id="rId17" o:title=""/>
          </v:shape>
          <o:OLEObject Type="Embed" ProgID="Equation.DSMT4" ShapeID="_x0000_i1033" DrawAspect="Content" ObjectID="_1672746281" r:id="rId22"/>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4" type="#_x0000_t75" style="width:21.75pt;height:30.75pt" o:ole="">
            <v:imagedata r:id="rId15" o:title=""/>
          </v:shape>
          <o:OLEObject Type="Embed" ProgID="Equation.DSMT4" ShapeID="_x0000_i1034" DrawAspect="Content" ObjectID="_1672746282" r:id="rId23"/>
        </w:object>
      </w:r>
      <w:r w:rsidRPr="00366C34">
        <w:rPr>
          <w:rFonts w:ascii="Times New Roman" w:hAnsi="Times New Roman"/>
          <w:sz w:val="26"/>
          <w:szCs w:val="26"/>
          <w:u w:val="none"/>
        </w:rPr>
        <w:t xml:space="preserve">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5 giờ chúng gặp nhau do đó ta có phương trình: 5. </w:t>
      </w:r>
      <w:r w:rsidRPr="00366C34">
        <w:rPr>
          <w:rFonts w:ascii="Times New Roman" w:hAnsi="Times New Roman"/>
          <w:position w:val="-24"/>
          <w:sz w:val="26"/>
          <w:szCs w:val="26"/>
          <w:u w:val="none"/>
        </w:rPr>
        <w:object w:dxaOrig="440" w:dyaOrig="620">
          <v:shape id="_x0000_i1035" type="#_x0000_t75" style="width:21.75pt;height:30.75pt" o:ole="">
            <v:imagedata r:id="rId15" o:title=""/>
          </v:shape>
          <o:OLEObject Type="Embed" ProgID="Equation.DSMT4" ShapeID="_x0000_i1035" DrawAspect="Content" ObjectID="_1672746283" r:id="rId24"/>
        </w:object>
      </w:r>
      <w:r w:rsidRPr="00366C34">
        <w:rPr>
          <w:rFonts w:ascii="Times New Roman" w:hAnsi="Times New Roman"/>
          <w:sz w:val="26"/>
          <w:szCs w:val="26"/>
          <w:u w:val="none"/>
        </w:rPr>
        <w:t xml:space="preserve"> + 5. </w:t>
      </w:r>
      <w:r w:rsidRPr="00366C34">
        <w:rPr>
          <w:rFonts w:ascii="Times New Roman" w:hAnsi="Times New Roman"/>
          <w:position w:val="-24"/>
          <w:sz w:val="26"/>
          <w:szCs w:val="26"/>
          <w:u w:val="none"/>
        </w:rPr>
        <w:object w:dxaOrig="240" w:dyaOrig="620">
          <v:shape id="_x0000_i1036" type="#_x0000_t75" style="width:12pt;height:30.75pt" o:ole="">
            <v:imagedata r:id="rId17" o:title=""/>
          </v:shape>
          <o:OLEObject Type="Embed" ProgID="Equation.DSMT4" ShapeID="_x0000_i1036" DrawAspect="Content" ObjectID="_1672746284" r:id="rId25"/>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7" type="#_x0000_t75" style="width:21.75pt;height:30.75pt" o:ole="">
            <v:imagedata r:id="rId15" o:title=""/>
          </v:shape>
          <o:OLEObject Type="Embed" ProgID="Equation.DSMT4" ShapeID="_x0000_i1037" DrawAspect="Content" ObjectID="_1672746285" r:id="rId26"/>
        </w:object>
      </w:r>
      <w:r w:rsidRPr="00366C34">
        <w:rPr>
          <w:rFonts w:ascii="Times New Roman" w:hAnsi="Times New Roman"/>
          <w:sz w:val="26"/>
          <w:szCs w:val="26"/>
          <w:u w:val="none"/>
        </w:rPr>
        <w:t xml:space="preserve"> = AB;</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phương trình ta được: x = </w:t>
      </w:r>
      <w:r w:rsidRPr="00366C34">
        <w:rPr>
          <w:rFonts w:ascii="Times New Roman" w:hAnsi="Times New Roman"/>
          <w:position w:val="-24"/>
          <w:sz w:val="26"/>
          <w:szCs w:val="26"/>
          <w:u w:val="none"/>
        </w:rPr>
        <w:object w:dxaOrig="360" w:dyaOrig="620">
          <v:shape id="_x0000_i1038" type="#_x0000_t75" style="width:18pt;height:30.75pt" o:ole="">
            <v:imagedata r:id="rId27" o:title=""/>
          </v:shape>
          <o:OLEObject Type="Embed" ProgID="Equation.DSMT4" ShapeID="_x0000_i1038" DrawAspect="Content" ObjectID="_1672746286" r:id="rId28"/>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thời gian Ô tô đi từ A đến B là </w:t>
      </w:r>
      <w:r w:rsidRPr="00366C34">
        <w:rPr>
          <w:rFonts w:ascii="Times New Roman" w:hAnsi="Times New Roman"/>
          <w:position w:val="-24"/>
          <w:sz w:val="26"/>
          <w:szCs w:val="26"/>
          <w:u w:val="none"/>
        </w:rPr>
        <w:object w:dxaOrig="360" w:dyaOrig="620">
          <v:shape id="_x0000_i1039" type="#_x0000_t75" style="width:18pt;height:30.75pt" o:ole="">
            <v:imagedata r:id="rId27" o:title=""/>
          </v:shape>
          <o:OLEObject Type="Embed" ProgID="Equation.DSMT4" ShapeID="_x0000_i1039" DrawAspect="Content" ObjectID="_1672746287" r:id="rId29"/>
        </w:object>
      </w:r>
      <w:r w:rsidRPr="00366C34">
        <w:rPr>
          <w:rFonts w:ascii="Times New Roman" w:hAnsi="Times New Roman"/>
          <w:sz w:val="26"/>
          <w:szCs w:val="26"/>
          <w:u w:val="none"/>
        </w:rPr>
        <w:t xml:space="preserve">, thời gian Ô tô đi từ B đến A là </w:t>
      </w:r>
      <w:r w:rsidRPr="00366C34">
        <w:rPr>
          <w:rFonts w:ascii="Times New Roman" w:hAnsi="Times New Roman"/>
          <w:position w:val="-24"/>
          <w:sz w:val="26"/>
          <w:szCs w:val="26"/>
          <w:u w:val="none"/>
        </w:rPr>
        <w:object w:dxaOrig="360" w:dyaOrig="620">
          <v:shape id="_x0000_i1040" type="#_x0000_t75" style="width:18pt;height:30.75pt" o:ole="">
            <v:imagedata r:id="rId30" o:title=""/>
          </v:shape>
          <o:OLEObject Type="Embed" ProgID="Equation.DSMT4" ShapeID="_x0000_i1040" DrawAspect="Content" ObjectID="_1672746288" r:id="rId31"/>
        </w:object>
      </w:r>
      <w:r w:rsidRPr="00366C34">
        <w:rPr>
          <w:rFonts w:ascii="Times New Roman" w:hAnsi="Times New Roman"/>
          <w:sz w:val="26"/>
          <w:szCs w:val="26"/>
          <w:u w:val="none"/>
        </w:rPr>
        <w:t xml:space="preserve">.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tabs>
          <w:tab w:val="left" w:pos="6966"/>
          <w:tab w:val="left" w:pos="7233"/>
        </w:tabs>
        <w:rPr>
          <w:rFonts w:ascii="Times New Roman" w:hAnsi="Times New Roman"/>
          <w:sz w:val="26"/>
          <w:szCs w:val="26"/>
          <w:u w:val="none"/>
        </w:rPr>
      </w:pPr>
      <w:r w:rsidRPr="00366C34">
        <w:rPr>
          <w:rFonts w:ascii="Times New Roman" w:hAnsi="Times New Roman"/>
          <w:sz w:val="26"/>
          <w:szCs w:val="26"/>
          <w:u w:val="none"/>
        </w:rPr>
        <w:tab/>
      </w:r>
      <w:r w:rsidRPr="00366C34">
        <w:rPr>
          <w:rFonts w:ascii="Times New Roman" w:hAnsi="Times New Roman"/>
          <w:sz w:val="26"/>
          <w:szCs w:val="26"/>
          <w:u w:val="none"/>
        </w:rPr>
        <w:tab/>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2</w:t>
      </w:r>
      <w:r w:rsidRPr="00366C34">
        <w:rPr>
          <w:rFonts w:ascii="Times New Roman" w:hAnsi="Times New Roman"/>
          <w:color w:val="0070C0"/>
          <w:sz w:val="26"/>
          <w:szCs w:val="26"/>
          <w:u w:val="none"/>
        </w:rPr>
        <w:t>.</w:t>
      </w:r>
      <w:r w:rsidRPr="00366C34">
        <w:rPr>
          <w:rFonts w:ascii="Times New Roman" w:hAnsi="Times New Roman"/>
          <w:sz w:val="26"/>
          <w:szCs w:val="26"/>
          <w:u w:val="none"/>
        </w:rPr>
        <w:t xml:space="preserve"> (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Một Ô tô du  lịch đi từ A đến C. Cùng lúc từ địa điểm B nằm trên đoạn AC có một Ô tô vận tải cùng đi đến C.  Sau 5 giờ hai Ô tô gặp nhau tại C. Hỏi Ô tô du lịch đi từ A đến B mất bao lâu ,  biết rằng  vận tốc  của Ô tô tải bằng </w:t>
      </w:r>
      <w:r w:rsidRPr="00366C34">
        <w:rPr>
          <w:rFonts w:ascii="Times New Roman" w:hAnsi="Times New Roman"/>
          <w:position w:val="-24"/>
          <w:sz w:val="26"/>
          <w:szCs w:val="26"/>
          <w:u w:val="none"/>
        </w:rPr>
        <w:object w:dxaOrig="220" w:dyaOrig="620">
          <v:shape id="_x0000_i1041" type="#_x0000_t75" style="width:11.25pt;height:30.75pt" o:ole="">
            <v:imagedata r:id="rId32" o:title=""/>
          </v:shape>
          <o:OLEObject Type="Embed" ProgID="Equation.DSMT4" ShapeID="_x0000_i1041" DrawAspect="Content" ObjectID="_1672746289" r:id="rId33"/>
        </w:object>
      </w:r>
      <w:r w:rsidRPr="00366C34">
        <w:rPr>
          <w:rFonts w:ascii="Times New Roman" w:hAnsi="Times New Roman"/>
          <w:sz w:val="26"/>
          <w:szCs w:val="26"/>
          <w:u w:val="none"/>
        </w:rPr>
        <w:t xml:space="preserve"> vận tốc của Ô tô du lịc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ô tô du lịch đi từ A đến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h ). ( 0 &lt; x&lt; 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thời gian ô tô du lịch đi từ B đến C là ( 5 – x) ( 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n tốc xe ô tô du lịch là: </w:t>
      </w:r>
      <w:r w:rsidRPr="00366C34">
        <w:rPr>
          <w:rFonts w:ascii="Times New Roman" w:hAnsi="Times New Roman"/>
          <w:position w:val="-24"/>
          <w:sz w:val="26"/>
          <w:szCs w:val="26"/>
          <w:u w:val="none"/>
        </w:rPr>
        <w:object w:dxaOrig="580" w:dyaOrig="620">
          <v:shape id="_x0000_i1042" type="#_x0000_t75" style="width:29.25pt;height:30.75pt" o:ole="">
            <v:imagedata r:id="rId34" o:title=""/>
          </v:shape>
          <o:OLEObject Type="Embed" ProgID="Equation.DSMT4" ShapeID="_x0000_i1042" DrawAspect="Content" ObjectID="_1672746290" r:id="rId35"/>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vận tốc xe tải là: </w:t>
      </w:r>
      <w:r w:rsidRPr="00366C34">
        <w:rPr>
          <w:rFonts w:ascii="Times New Roman" w:hAnsi="Times New Roman"/>
          <w:position w:val="-24"/>
          <w:sz w:val="26"/>
          <w:szCs w:val="26"/>
          <w:u w:val="none"/>
        </w:rPr>
        <w:object w:dxaOrig="440" w:dyaOrig="620">
          <v:shape id="_x0000_i1043" type="#_x0000_t75" style="width:21.75pt;height:30.75pt" o:ole="">
            <v:imagedata r:id="rId36" o:title=""/>
          </v:shape>
          <o:OLEObject Type="Embed" ProgID="Equation.DSMT4" ShapeID="_x0000_i1043" DrawAspect="Content" ObjectID="_1672746291" r:id="rId37"/>
        </w:object>
      </w:r>
      <w:r w:rsidRPr="00366C34">
        <w:rPr>
          <w:rFonts w:ascii="Times New Roman" w:hAnsi="Times New Roman"/>
          <w:sz w:val="26"/>
          <w:szCs w:val="26"/>
          <w:u w:val="none"/>
        </w:rPr>
        <w:t xml:space="preserve"> (km/ h).</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Vì vận tốc  của Ô tô tải bằng </w:t>
      </w:r>
      <w:r w:rsidRPr="00366C34">
        <w:rPr>
          <w:rFonts w:ascii="Times New Roman" w:hAnsi="Times New Roman"/>
          <w:position w:val="-24"/>
          <w:sz w:val="26"/>
          <w:szCs w:val="26"/>
          <w:u w:val="none"/>
        </w:rPr>
        <w:object w:dxaOrig="220" w:dyaOrig="620">
          <v:shape id="_x0000_i1044" type="#_x0000_t75" style="width:11.25pt;height:30.75pt" o:ole="">
            <v:imagedata r:id="rId32" o:title=""/>
          </v:shape>
          <o:OLEObject Type="Embed" ProgID="Equation.DSMT4" ShapeID="_x0000_i1044" DrawAspect="Content" ObjectID="_1672746292" r:id="rId38"/>
        </w:object>
      </w:r>
      <w:r w:rsidRPr="00366C34">
        <w:rPr>
          <w:rFonts w:ascii="Times New Roman" w:hAnsi="Times New Roman"/>
          <w:sz w:val="26"/>
          <w:szCs w:val="26"/>
          <w:u w:val="none"/>
        </w:rPr>
        <w:t xml:space="preserve"> vận tốc của Ô tô du lịch, nên ta có phương trình: </w:t>
      </w:r>
      <w:r w:rsidRPr="00366C34">
        <w:rPr>
          <w:rFonts w:ascii="Times New Roman" w:hAnsi="Times New Roman"/>
          <w:position w:val="-24"/>
          <w:sz w:val="26"/>
          <w:szCs w:val="26"/>
          <w:u w:val="none"/>
        </w:rPr>
        <w:object w:dxaOrig="440" w:dyaOrig="620">
          <v:shape id="_x0000_i1045" type="#_x0000_t75" style="width:21.75pt;height:30.75pt" o:ole="">
            <v:imagedata r:id="rId36" o:title=""/>
          </v:shape>
          <o:OLEObject Type="Embed" ProgID="Equation.DSMT4" ShapeID="_x0000_i1045" DrawAspect="Content" ObjectID="_1672746293" r:id="rId3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046" type="#_x0000_t75" style="width:11.25pt;height:30.75pt" o:ole="">
            <v:imagedata r:id="rId32" o:title=""/>
          </v:shape>
          <o:OLEObject Type="Embed" ProgID="Equation.DSMT4" ShapeID="_x0000_i1046" DrawAspect="Content" ObjectID="_1672746294" r:id="rId40"/>
        </w:object>
      </w:r>
      <w:r w:rsidRPr="00366C34">
        <w:rPr>
          <w:rFonts w:ascii="Times New Roman" w:hAnsi="Times New Roman"/>
          <w:sz w:val="26"/>
          <w:szCs w:val="26"/>
          <w:u w:val="none"/>
        </w:rPr>
        <w:t>.</w:t>
      </w:r>
      <w:r w:rsidRPr="00366C34">
        <w:rPr>
          <w:rFonts w:ascii="Times New Roman" w:hAnsi="Times New Roman"/>
          <w:position w:val="-24"/>
          <w:sz w:val="26"/>
          <w:szCs w:val="26"/>
          <w:u w:val="none"/>
        </w:rPr>
        <w:object w:dxaOrig="580" w:dyaOrig="620">
          <v:shape id="_x0000_i1047" type="#_x0000_t75" style="width:29.25pt;height:30.75pt" o:ole="">
            <v:imagedata r:id="rId34" o:title=""/>
          </v:shape>
          <o:OLEObject Type="Embed" ProgID="Equation.DSMT4" ShapeID="_x0000_i1047" DrawAspect="Content" ObjectID="_1672746295" r:id="rId41"/>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phương trình ta được: x = 2.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Ô tô du lịch đi từ A đến B mất 2 giờ.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3</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Đường sông từ thành phố A đến thành phố B ngắn hơn đường bộ 10 km để đi từ thành phố  A đến thành phố B  Ca nô đi hết 3  giờ 20  phút Ô tô  đi hết 2 giờ.Vận tốc Ca nô kém vận tốc Ô tô 17 km /h. Tính vận tốc  của Ca n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a nô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là  x + 17   (km/h).</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Ta có chiều dài quãng đường sông AB là: </w:t>
      </w:r>
      <w:r w:rsidRPr="00366C34">
        <w:rPr>
          <w:rFonts w:ascii="Times New Roman" w:hAnsi="Times New Roman"/>
          <w:position w:val="-24"/>
          <w:sz w:val="26"/>
          <w:szCs w:val="26"/>
          <w:u w:val="none"/>
        </w:rPr>
        <w:object w:dxaOrig="320" w:dyaOrig="620">
          <v:shape id="_x0000_i1048" type="#_x0000_t75" style="width:15.75pt;height:30.75pt" o:ole="">
            <v:imagedata r:id="rId42" o:title=""/>
          </v:shape>
          <o:OLEObject Type="Embed" ProgID="Equation.DSMT4" ShapeID="_x0000_i1048" DrawAspect="Content" ObjectID="_1672746296" r:id="rId43"/>
        </w:object>
      </w:r>
      <w:r w:rsidRPr="00366C34">
        <w:rPr>
          <w:rFonts w:ascii="Times New Roman" w:hAnsi="Times New Roman"/>
          <w:sz w:val="26"/>
          <w:szCs w:val="26"/>
          <w:u w:val="none"/>
        </w:rPr>
        <w:t>x (km); chiều dài quãng đường bộ AB là: 2( x + 17 ) (km).</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Vì đường sông từ thành phố A đến thành phố B ngắn hơn đường bộ 10 km do đó ta có </w:t>
      </w:r>
    </w:p>
    <w:p w:rsidR="00366C34" w:rsidRPr="00366C34" w:rsidRDefault="00366C34" w:rsidP="00366C34">
      <w:pPr>
        <w:jc w:val="both"/>
        <w:rPr>
          <w:rFonts w:ascii="Times New Roman" w:hAnsi="Times New Roman"/>
          <w:sz w:val="26"/>
          <w:szCs w:val="26"/>
          <w:u w:val="none"/>
        </w:rPr>
      </w:pPr>
      <w:r w:rsidRPr="00366C34">
        <w:rPr>
          <w:rFonts w:ascii="Times New Roman" w:hAnsi="Times New Roman"/>
          <w:sz w:val="26"/>
          <w:szCs w:val="26"/>
          <w:u w:val="none"/>
        </w:rPr>
        <w:t xml:space="preserve">          PT: 2( x + 17 ) - </w:t>
      </w:r>
      <w:r w:rsidRPr="00366C34">
        <w:rPr>
          <w:rFonts w:ascii="Times New Roman" w:hAnsi="Times New Roman"/>
          <w:position w:val="-24"/>
          <w:sz w:val="26"/>
          <w:szCs w:val="26"/>
          <w:u w:val="none"/>
        </w:rPr>
        <w:object w:dxaOrig="320" w:dyaOrig="620">
          <v:shape id="_x0000_i1049" type="#_x0000_t75" style="width:15.75pt;height:30.75pt" o:ole="">
            <v:imagedata r:id="rId42" o:title=""/>
          </v:shape>
          <o:OLEObject Type="Embed" ProgID="Equation.DSMT4" ShapeID="_x0000_i1049" DrawAspect="Content" ObjectID="_1672746297" r:id="rId44"/>
        </w:object>
      </w:r>
      <w:r w:rsidRPr="00366C34">
        <w:rPr>
          <w:rFonts w:ascii="Times New Roman" w:hAnsi="Times New Roman"/>
          <w:sz w:val="26"/>
          <w:szCs w:val="26"/>
          <w:u w:val="none"/>
        </w:rPr>
        <w:t>x =10        ;   Giải PTBN ta được x = 18.</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Vậy vận tốc của Ca nô là: 18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4</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xe đạp từ tỉnh A đến tỉnh B cách nhau 50 km. Sau đó 1 giờ 30 phút một người đi  xe  máy cũng đi từ A và đến B  sớm hơn 1 giờ. Tính vận tốc  của  mỗi xe, biết rằng vận tốc xe máy gấp  2,5  lần  vân tốc xe đạp.</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người đi xe đạp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người đi xe máy là 2,5 x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xe đạp đi từ A đến B là </w:t>
      </w:r>
      <w:r w:rsidRPr="00366C34">
        <w:rPr>
          <w:rFonts w:ascii="Times New Roman" w:hAnsi="Times New Roman"/>
          <w:position w:val="-24"/>
          <w:sz w:val="26"/>
          <w:szCs w:val="26"/>
          <w:u w:val="none"/>
        </w:rPr>
        <w:object w:dxaOrig="340" w:dyaOrig="620">
          <v:shape id="_x0000_i1050" type="#_x0000_t75" style="width:17.25pt;height:30.75pt" o:ole="">
            <v:imagedata r:id="rId45" o:title=""/>
          </v:shape>
          <o:OLEObject Type="Embed" ProgID="Equation.DSMT4" ShapeID="_x0000_i1050" DrawAspect="Content" ObjectID="_1672746298" r:id="rId46"/>
        </w:object>
      </w:r>
      <w:r w:rsidRPr="00366C34">
        <w:rPr>
          <w:rFonts w:ascii="Times New Roman" w:hAnsi="Times New Roman"/>
          <w:sz w:val="26"/>
          <w:szCs w:val="26"/>
          <w:u w:val="none"/>
        </w:rPr>
        <w:t xml:space="preserve"> (h); Thời gian người đi xe máy đi từ A đến B là </w:t>
      </w:r>
      <w:r w:rsidRPr="00366C34">
        <w:rPr>
          <w:rFonts w:ascii="Times New Roman" w:hAnsi="Times New Roman"/>
          <w:position w:val="-28"/>
          <w:sz w:val="26"/>
          <w:szCs w:val="26"/>
          <w:u w:val="none"/>
        </w:rPr>
        <w:object w:dxaOrig="540" w:dyaOrig="660">
          <v:shape id="_x0000_i1051" type="#_x0000_t75" style="width:27pt;height:33pt" o:ole="">
            <v:imagedata r:id="rId47" o:title=""/>
          </v:shape>
          <o:OLEObject Type="Embed" ProgID="Equation.DSMT4" ShapeID="_x0000_i1051" DrawAspect="Content" ObjectID="_1672746299" r:id="rId48"/>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gười đi xe máy đi sau  1 giờ 30 phút và đến B sớm hơn 1 giờ so với người đi xe đạp do đó ta có phương trình:</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40" w:dyaOrig="620">
          <v:shape id="_x0000_i1052" type="#_x0000_t75" style="width:17.25pt;height:30.75pt" o:ole="">
            <v:imagedata r:id="rId45" o:title=""/>
          </v:shape>
          <o:OLEObject Type="Embed" ProgID="Equation.DSMT4" ShapeID="_x0000_i1052" DrawAspect="Content" ObjectID="_1672746300" r:id="rId49"/>
        </w:object>
      </w:r>
      <w:r w:rsidRPr="00366C34">
        <w:rPr>
          <w:rFonts w:ascii="Times New Roman" w:hAnsi="Times New Roman"/>
          <w:sz w:val="26"/>
          <w:szCs w:val="26"/>
          <w:u w:val="none"/>
        </w:rPr>
        <w:t xml:space="preserve"> - </w:t>
      </w:r>
      <w:r w:rsidRPr="00366C34">
        <w:rPr>
          <w:rFonts w:ascii="Times New Roman" w:hAnsi="Times New Roman"/>
          <w:position w:val="-28"/>
          <w:sz w:val="26"/>
          <w:szCs w:val="26"/>
          <w:u w:val="none"/>
        </w:rPr>
        <w:object w:dxaOrig="540" w:dyaOrig="660">
          <v:shape id="_x0000_i1053" type="#_x0000_t75" style="width:27pt;height:33pt" o:ole="">
            <v:imagedata r:id="rId47" o:title=""/>
          </v:shape>
          <o:OLEObject Type="Embed" ProgID="Equation.DSMT4" ShapeID="_x0000_i1053" DrawAspect="Content" ObjectID="_1672746301" r:id="rId50"/>
        </w:object>
      </w:r>
      <w:r w:rsidRPr="00366C34">
        <w:rPr>
          <w:rFonts w:ascii="Times New Roman" w:hAnsi="Times New Roman"/>
          <w:sz w:val="26"/>
          <w:szCs w:val="26"/>
          <w:u w:val="none"/>
        </w:rPr>
        <w:t xml:space="preserve"> = 2,5 ; giải PTBN ta được x =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người đi xe đạp là 12 km/h, vận tốc của người đi xe máy là 3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5</w:t>
      </w:r>
      <w:r w:rsidRPr="00366C34">
        <w:rPr>
          <w:rFonts w:ascii="Times New Roman" w:hAnsi="Times New Roman"/>
          <w:color w:val="0070C0"/>
          <w:sz w:val="26"/>
          <w:szCs w:val="26"/>
          <w:u w:val="none"/>
        </w:rPr>
        <w:t xml:space="preserve"> (</w:t>
      </w:r>
      <w:r w:rsidRPr="00366C34">
        <w:rPr>
          <w:rFonts w:ascii="Times New Roman" w:hAnsi="Times New Roman"/>
          <w:sz w:val="26"/>
          <w:szCs w:val="26"/>
          <w:u w:val="none"/>
        </w:rPr>
        <w:t xml:space="preserve">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xe máy từ A đến B với  vân tốc trung bình 30 km / h. Khi  đến B  người đó nghỉ 20 phút  rồi quay trở về A  với vận tốc trung bình 25 km /h. Tính quãng đường AB,  biết thời gian cả đi và về là 5 giờ 50 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xe máy đi từ A đến B là </w:t>
      </w:r>
      <w:r w:rsidRPr="00366C34">
        <w:rPr>
          <w:rFonts w:ascii="Times New Roman" w:hAnsi="Times New Roman"/>
          <w:position w:val="-24"/>
          <w:sz w:val="26"/>
          <w:szCs w:val="26"/>
          <w:u w:val="none"/>
        </w:rPr>
        <w:object w:dxaOrig="340" w:dyaOrig="620">
          <v:shape id="_x0000_i1054" type="#_x0000_t75" style="width:17.25pt;height:30.75pt" o:ole="">
            <v:imagedata r:id="rId51" o:title=""/>
          </v:shape>
          <o:OLEObject Type="Embed" ProgID="Equation.DSMT4" ShapeID="_x0000_i1054" DrawAspect="Content" ObjectID="_1672746302" r:id="rId52"/>
        </w:object>
      </w:r>
      <w:r w:rsidRPr="00366C34">
        <w:rPr>
          <w:rFonts w:ascii="Times New Roman" w:hAnsi="Times New Roman"/>
          <w:sz w:val="26"/>
          <w:szCs w:val="26"/>
          <w:u w:val="none"/>
        </w:rPr>
        <w:t xml:space="preserve"> (h); Thời gian người đi xe máy đi từ B đến A là </w:t>
      </w:r>
      <w:r w:rsidRPr="00366C34">
        <w:rPr>
          <w:rFonts w:ascii="Times New Roman" w:hAnsi="Times New Roman"/>
          <w:position w:val="-24"/>
          <w:sz w:val="26"/>
          <w:szCs w:val="26"/>
          <w:u w:val="none"/>
        </w:rPr>
        <w:object w:dxaOrig="360" w:dyaOrig="620">
          <v:shape id="_x0000_i1055" type="#_x0000_t75" style="width:18pt;height:30.75pt" o:ole="">
            <v:imagedata r:id="rId53" o:title=""/>
          </v:shape>
          <o:OLEObject Type="Embed" ProgID="Equation.DSMT4" ShapeID="_x0000_i1055" DrawAspect="Content" ObjectID="_1672746303" r:id="rId54"/>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gười đi xe máy nghỉ tại B  20 phút và tổng thời gian cả đi và về là là 5 giờ 50 phút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40" w:dyaOrig="620">
          <v:shape id="_x0000_i1056" type="#_x0000_t75" style="width:17.25pt;height:30.75pt" o:ole="">
            <v:imagedata r:id="rId51" o:title=""/>
          </v:shape>
          <o:OLEObject Type="Embed" ProgID="Equation.DSMT4" ShapeID="_x0000_i1056" DrawAspect="Content" ObjectID="_1672746304" r:id="rId5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057" type="#_x0000_t75" style="width:18pt;height:30.75pt" o:ole="">
            <v:imagedata r:id="rId53" o:title=""/>
          </v:shape>
          <o:OLEObject Type="Embed" ProgID="Equation.DSMT4" ShapeID="_x0000_i1057" DrawAspect="Content" ObjectID="_1672746305" r:id="rId56"/>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20" w:dyaOrig="620">
          <v:shape id="_x0000_i1058" type="#_x0000_t75" style="width:11.25pt;height:30.75pt" o:ole="">
            <v:imagedata r:id="rId57" o:title=""/>
          </v:shape>
          <o:OLEObject Type="Embed" ProgID="Equation.DSMT4" ShapeID="_x0000_i1058" DrawAspect="Content" ObjectID="_1672746306" r:id="rId58"/>
        </w:object>
      </w:r>
      <w:r w:rsidRPr="00366C34">
        <w:rPr>
          <w:rFonts w:ascii="Times New Roman" w:hAnsi="Times New Roman"/>
          <w:sz w:val="26"/>
          <w:szCs w:val="26"/>
          <w:u w:val="none"/>
        </w:rPr>
        <w:t xml:space="preserve"> = 5</w:t>
      </w:r>
      <w:r w:rsidRPr="00366C34">
        <w:rPr>
          <w:rFonts w:ascii="Times New Roman" w:hAnsi="Times New Roman"/>
          <w:position w:val="-24"/>
          <w:sz w:val="26"/>
          <w:szCs w:val="26"/>
          <w:u w:val="none"/>
        </w:rPr>
        <w:object w:dxaOrig="240" w:dyaOrig="620">
          <v:shape id="_x0000_i1059" type="#_x0000_t75" style="width:12pt;height:30.75pt" o:ole="">
            <v:imagedata r:id="rId59" o:title=""/>
          </v:shape>
          <o:OLEObject Type="Embed" ProgID="Equation.DSMT4" ShapeID="_x0000_i1059" DrawAspect="Content" ObjectID="_1672746307" r:id="rId60"/>
        </w:object>
      </w:r>
      <w:r w:rsidRPr="00366C34">
        <w:rPr>
          <w:rFonts w:ascii="Times New Roman" w:hAnsi="Times New Roman"/>
          <w:sz w:val="26"/>
          <w:szCs w:val="26"/>
          <w:u w:val="none"/>
        </w:rPr>
        <w:t xml:space="preserve"> ; giải PTBN ta được; x = 7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độ dài quãng đường AB là 75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6</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Một  Ô tô dự định đi từ tỉnh A đến tỉnh B với vận tốc trung  bình  40 km/ h. Lúc đầu ô tô đi với vận tốc đó, khi  còn 60 km nữa thì được nửa quãng đường AB, người lái xe tăng thêm vân tốc 10 km/h trên quãng đường  còn lại,  do đó Ô tô đến B sớm  hơn 1 giờ so với dự định. Tính quãng đường AB.</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 ( Ta chỉ xét quãng đường BC khi vận tốc thay đổ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Ta có thời gian dự định đi hết quãng đường BC là </w:t>
      </w:r>
      <w:r w:rsidRPr="00366C34">
        <w:rPr>
          <w:rFonts w:ascii="Times New Roman" w:hAnsi="Times New Roman"/>
          <w:position w:val="-24"/>
          <w:sz w:val="26"/>
          <w:szCs w:val="26"/>
          <w:u w:val="none"/>
        </w:rPr>
        <w:object w:dxaOrig="760" w:dyaOrig="920">
          <v:shape id="_x0000_i1060" type="#_x0000_t75" style="width:38.25pt;height:45.75pt" o:ole="">
            <v:imagedata r:id="rId61" o:title=""/>
          </v:shape>
          <o:OLEObject Type="Embed" ProgID="Equation.DSMT4" ShapeID="_x0000_i1060" DrawAspect="Content" ObjectID="_1672746308" r:id="rId62"/>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ực đi trên quãng đường BC sau khi tăng vận tốc thêm 10 km/h là: </w:t>
      </w:r>
      <w:r w:rsidRPr="00366C34">
        <w:rPr>
          <w:rFonts w:ascii="Times New Roman" w:hAnsi="Times New Roman"/>
          <w:position w:val="-24"/>
          <w:sz w:val="26"/>
          <w:szCs w:val="26"/>
          <w:u w:val="none"/>
        </w:rPr>
        <w:object w:dxaOrig="760" w:dyaOrig="920">
          <v:shape id="_x0000_i1061" type="#_x0000_t75" style="width:38.25pt;height:45.75pt" o:ole="">
            <v:imagedata r:id="rId63" o:title=""/>
          </v:shape>
          <o:OLEObject Type="Embed" ProgID="Equation.DSMT4" ShapeID="_x0000_i1061" DrawAspect="Content" ObjectID="_1672746309" r:id="rId64"/>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khi người lái xe tăng thêm vân tốc 10 km/h trên quãng đường  còn lại,  do đó Ô tô đến B sớm  hơn 1 giờ so với dự định do đó ta có phương trình: </w:t>
      </w:r>
      <w:r w:rsidRPr="00366C34">
        <w:rPr>
          <w:rFonts w:ascii="Times New Roman" w:hAnsi="Times New Roman"/>
          <w:position w:val="-24"/>
          <w:sz w:val="26"/>
          <w:szCs w:val="26"/>
          <w:u w:val="none"/>
        </w:rPr>
        <w:object w:dxaOrig="940" w:dyaOrig="920">
          <v:shape id="_x0000_i1062" type="#_x0000_t75" style="width:47.25pt;height:45.75pt" o:ole="">
            <v:imagedata r:id="rId65" o:title=""/>
          </v:shape>
          <o:OLEObject Type="Embed" ProgID="Equation.DSMT4" ShapeID="_x0000_i1062" DrawAspect="Content" ObjectID="_1672746310" r:id="rId66"/>
        </w:object>
      </w:r>
      <w:r w:rsidRPr="00366C34">
        <w:rPr>
          <w:rFonts w:ascii="Times New Roman" w:hAnsi="Times New Roman"/>
          <w:position w:val="-24"/>
          <w:sz w:val="26"/>
          <w:szCs w:val="26"/>
          <w:u w:val="none"/>
        </w:rPr>
        <w:object w:dxaOrig="760" w:dyaOrig="920">
          <v:shape id="_x0000_i1063" type="#_x0000_t75" style="width:38.25pt;height:45.75pt" o:ole="">
            <v:imagedata r:id="rId67" o:title=""/>
          </v:shape>
          <o:OLEObject Type="Embed" ProgID="Equation.DSMT4" ShapeID="_x0000_i1063" DrawAspect="Content" ObjectID="_1672746311" r:id="rId68"/>
        </w:object>
      </w:r>
      <w:r w:rsidRPr="00366C34">
        <w:rPr>
          <w:rFonts w:ascii="Times New Roman" w:hAnsi="Times New Roman"/>
          <w:sz w:val="26"/>
          <w:szCs w:val="26"/>
          <w:u w:val="none"/>
        </w:rPr>
        <w:t>= 1; giải PTBN ta được: x = 2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quãng đường AB dài 28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7</w:t>
      </w:r>
      <w:r w:rsidRPr="00366C34">
        <w:rPr>
          <w:rFonts w:ascii="Times New Roman" w:hAnsi="Times New Roman"/>
          <w:sz w:val="26"/>
          <w:szCs w:val="26"/>
          <w:u w:val="none"/>
        </w:rPr>
        <w:t xml:space="preserve"> ( Dạng toán chuyển động)</w:t>
      </w:r>
    </w:p>
    <w:p w:rsidR="00366C34" w:rsidRPr="00366C34" w:rsidRDefault="00366C34" w:rsidP="00366C34">
      <w:pPr>
        <w:ind w:firstLine="560"/>
        <w:jc w:val="both"/>
        <w:rPr>
          <w:rFonts w:ascii="Times New Roman" w:hAnsi="Times New Roman"/>
          <w:sz w:val="26"/>
          <w:szCs w:val="26"/>
        </w:rPr>
      </w:pPr>
      <w:r w:rsidRPr="00366C34">
        <w:rPr>
          <w:rFonts w:ascii="Times New Roman" w:hAnsi="Times New Roman"/>
          <w:sz w:val="26"/>
          <w:szCs w:val="26"/>
          <w:u w:val="none"/>
        </w:rPr>
        <w:t>Một  Ô tô dự định đi từ A đến B trong thời gian nhất định nếu xe chạy  với vận tốc 35 km/h thì đến  chậm mất 2 giờ. Nếu xe chạy với vận tốc 50 km/h thì đến sớm  hơn 1 giờ. Tính quãng đường AB và thời gian dự định đi lúc đầ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xe chạy với vận tốc 35 km/h là </w:t>
      </w:r>
      <w:r w:rsidRPr="00366C34">
        <w:rPr>
          <w:rFonts w:ascii="Times New Roman" w:hAnsi="Times New Roman"/>
          <w:position w:val="-24"/>
          <w:sz w:val="26"/>
          <w:szCs w:val="26"/>
          <w:u w:val="none"/>
        </w:rPr>
        <w:object w:dxaOrig="340" w:dyaOrig="620">
          <v:shape id="_x0000_i1064" type="#_x0000_t75" style="width:17.25pt;height:30.75pt" o:ole="">
            <v:imagedata r:id="rId69" o:title=""/>
          </v:shape>
          <o:OLEObject Type="Embed" ProgID="Equation.DSMT4" ShapeID="_x0000_i1064" DrawAspect="Content" ObjectID="_1672746312" r:id="rId70"/>
        </w:object>
      </w:r>
      <w:r w:rsidRPr="00366C34">
        <w:rPr>
          <w:rFonts w:ascii="Times New Roman" w:hAnsi="Times New Roman"/>
          <w:sz w:val="26"/>
          <w:szCs w:val="26"/>
          <w:u w:val="none"/>
        </w:rPr>
        <w:t xml:space="preserve"> (h); Thời gian xe chạy với vận tốc 50 km/h là </w:t>
      </w:r>
      <w:r w:rsidRPr="00366C34">
        <w:rPr>
          <w:rFonts w:ascii="Times New Roman" w:hAnsi="Times New Roman"/>
          <w:position w:val="-24"/>
          <w:sz w:val="26"/>
          <w:szCs w:val="26"/>
          <w:u w:val="none"/>
        </w:rPr>
        <w:object w:dxaOrig="340" w:dyaOrig="620">
          <v:shape id="_x0000_i1065" type="#_x0000_t75" style="width:17.25pt;height:30.75pt" o:ole="">
            <v:imagedata r:id="rId71" o:title=""/>
          </v:shape>
          <o:OLEObject Type="Embed" ProgID="Equation.DSMT4" ShapeID="_x0000_i1065" DrawAspect="Content" ObjectID="_1672746313" r:id="rId72"/>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phương trình: </w:t>
      </w:r>
      <w:r w:rsidRPr="00366C34">
        <w:rPr>
          <w:rFonts w:ascii="Times New Roman" w:hAnsi="Times New Roman"/>
          <w:position w:val="-24"/>
          <w:sz w:val="26"/>
          <w:szCs w:val="26"/>
          <w:u w:val="none"/>
        </w:rPr>
        <w:object w:dxaOrig="340" w:dyaOrig="620">
          <v:shape id="_x0000_i1066" type="#_x0000_t75" style="width:17.25pt;height:30.75pt" o:ole="">
            <v:imagedata r:id="rId69" o:title=""/>
          </v:shape>
          <o:OLEObject Type="Embed" ProgID="Equation.DSMT4" ShapeID="_x0000_i1066" DrawAspect="Content" ObjectID="_1672746314" r:id="rId73"/>
        </w:object>
      </w:r>
      <w:r w:rsidRPr="00366C34">
        <w:rPr>
          <w:rFonts w:ascii="Times New Roman" w:hAnsi="Times New Roman"/>
          <w:sz w:val="26"/>
          <w:szCs w:val="26"/>
          <w:u w:val="none"/>
        </w:rPr>
        <w:t xml:space="preserve"> - 2 = </w:t>
      </w:r>
      <w:r w:rsidRPr="00366C34">
        <w:rPr>
          <w:rFonts w:ascii="Times New Roman" w:hAnsi="Times New Roman"/>
          <w:position w:val="-24"/>
          <w:sz w:val="26"/>
          <w:szCs w:val="26"/>
          <w:u w:val="none"/>
        </w:rPr>
        <w:object w:dxaOrig="340" w:dyaOrig="620">
          <v:shape id="_x0000_i1067" type="#_x0000_t75" style="width:17.25pt;height:30.75pt" o:ole="">
            <v:imagedata r:id="rId71" o:title=""/>
          </v:shape>
          <o:OLEObject Type="Embed" ProgID="Equation.DSMT4" ShapeID="_x0000_i1067" DrawAspect="Content" ObjectID="_1672746315" r:id="rId74"/>
        </w:object>
      </w:r>
      <w:r w:rsidRPr="00366C34">
        <w:rPr>
          <w:rFonts w:ascii="Times New Roman" w:hAnsi="Times New Roman"/>
          <w:sz w:val="26"/>
          <w:szCs w:val="26"/>
          <w:u w:val="none"/>
        </w:rPr>
        <w:t xml:space="preserve"> + 1.             Giải PTBN ta được x = 350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thời gian dự định là </w:t>
      </w:r>
      <w:r w:rsidRPr="00366C34">
        <w:rPr>
          <w:rFonts w:ascii="Times New Roman" w:hAnsi="Times New Roman"/>
          <w:position w:val="-24"/>
          <w:sz w:val="26"/>
          <w:szCs w:val="26"/>
          <w:u w:val="none"/>
        </w:rPr>
        <w:object w:dxaOrig="460" w:dyaOrig="620">
          <v:shape id="_x0000_i1068" type="#_x0000_t75" style="width:23.25pt;height:30.75pt" o:ole="">
            <v:imagedata r:id="rId75" o:title=""/>
          </v:shape>
          <o:OLEObject Type="Embed" ProgID="Equation.DSMT4" ShapeID="_x0000_i1068" DrawAspect="Content" ObjectID="_1672746316" r:id="rId76"/>
        </w:object>
      </w:r>
      <w:r w:rsidRPr="00366C34">
        <w:rPr>
          <w:rFonts w:ascii="Times New Roman" w:hAnsi="Times New Roman"/>
          <w:sz w:val="26"/>
          <w:szCs w:val="26"/>
          <w:u w:val="none"/>
        </w:rPr>
        <w:t xml:space="preserve"> - 2 = 8 (giờ), Quãng đường AB là 35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8</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vật chuyển động trên một đường tròn có đương kính 2m , xuất phát cùng một lúc từ cùng một điểm .  Nếu chúng chuyển động cùng chiều thì cứ 20 giây lại gặp nhau. Nếu chúng chuyển động ngược chiều thì cứ 4 giây lại gặp nhau. Tính vận tốc của  mỗi  vậ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Vật I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m/s).(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Vật II là y</w:t>
      </w:r>
      <w:r w:rsidRPr="00366C34">
        <w:rPr>
          <w:rFonts w:ascii="Times New Roman" w:hAnsi="Times New Roman"/>
          <w:b/>
          <w:sz w:val="26"/>
          <w:szCs w:val="26"/>
          <w:u w:val="none"/>
        </w:rPr>
        <w:t xml:space="preserve"> </w:t>
      </w:r>
      <w:r w:rsidRPr="00366C34">
        <w:rPr>
          <w:rFonts w:ascii="Times New Roman" w:hAnsi="Times New Roman"/>
          <w:sz w:val="26"/>
          <w:szCs w:val="26"/>
          <w:u w:val="none"/>
        </w:rPr>
        <w:t>( m/s).(y&gt; 0), (x&gt;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20 s hai vật chuyển động được quãng đường là 20x, 20y ( m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chúng chuyển động cùng chiều thì cứ 20 giây lại gặp nhau do đó ta có phương trình: 20x – 20y = 20</w:t>
      </w:r>
      <w:r w:rsidRPr="00366C34">
        <w:rPr>
          <w:rFonts w:ascii="Times New Roman" w:hAnsi="Times New Roman"/>
          <w:position w:val="-6"/>
          <w:sz w:val="26"/>
          <w:szCs w:val="26"/>
          <w:u w:val="none"/>
        </w:rPr>
        <w:object w:dxaOrig="220" w:dyaOrig="220">
          <v:shape id="_x0000_i1069" type="#_x0000_t75" style="width:11.25pt;height:11.25pt" o:ole="">
            <v:imagedata r:id="rId77" o:title=""/>
          </v:shape>
          <o:OLEObject Type="Embed" ProgID="Equation.DSMT4" ShapeID="_x0000_i1069" DrawAspect="Content" ObjectID="_1672746317" r:id="rId7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4 s hai vật chuyển động được quãng đường là 4x, 4y ( m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chúng chuyển động ngược chiều thì cứ 4 giây lại gặp nhau do đó ta có phương trình: 4x + 4y = 20</w:t>
      </w:r>
      <w:r w:rsidRPr="00366C34">
        <w:rPr>
          <w:rFonts w:ascii="Times New Roman" w:hAnsi="Times New Roman"/>
          <w:position w:val="-6"/>
          <w:sz w:val="26"/>
          <w:szCs w:val="26"/>
          <w:u w:val="none"/>
        </w:rPr>
        <w:object w:dxaOrig="220" w:dyaOrig="220">
          <v:shape id="_x0000_i1070" type="#_x0000_t75" style="width:11.25pt;height:11.25pt" o:ole="">
            <v:imagedata r:id="rId77" o:title=""/>
          </v:shape>
          <o:OLEObject Type="Embed" ProgID="Equation.DSMT4" ShapeID="_x0000_i1070" DrawAspect="Content" ObjectID="_1672746318" r:id="rId7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820" w:dyaOrig="720">
          <v:shape id="_x0000_i1071" type="#_x0000_t75" style="width:90.75pt;height:36pt" o:ole="">
            <v:imagedata r:id="rId80" o:title=""/>
          </v:shape>
          <o:OLEObject Type="Embed" ProgID="Equation.DSMT4" ShapeID="_x0000_i1071" DrawAspect="Content" ObjectID="_1672746319" r:id="rId81"/>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Giải hệ PT ta được: </w:t>
      </w:r>
      <w:r w:rsidRPr="00366C34">
        <w:rPr>
          <w:rFonts w:ascii="Times New Roman" w:hAnsi="Times New Roman"/>
          <w:position w:val="-30"/>
          <w:sz w:val="26"/>
          <w:szCs w:val="26"/>
          <w:u w:val="none"/>
        </w:rPr>
        <w:object w:dxaOrig="859" w:dyaOrig="720">
          <v:shape id="_x0000_i1072" type="#_x0000_t75" style="width:42.75pt;height:36pt" o:ole="">
            <v:imagedata r:id="rId82" o:title=""/>
          </v:shape>
          <o:OLEObject Type="Embed" ProgID="Equation.DSMT4" ShapeID="_x0000_i1072" DrawAspect="Content" ObjectID="_1672746320" r:id="rId83"/>
        </w:object>
      </w:r>
      <w:r w:rsidRPr="00366C34">
        <w:rPr>
          <w:rFonts w:ascii="Times New Roman" w:hAnsi="Times New Roman"/>
          <w:sz w:val="26"/>
          <w:szCs w:val="26"/>
          <w:u w:val="none"/>
        </w:rPr>
        <w:t>; Vậy vận tốc của hai vật là: 3</w:t>
      </w:r>
      <w:r w:rsidRPr="00366C34">
        <w:rPr>
          <w:rFonts w:ascii="Times New Roman" w:hAnsi="Times New Roman"/>
          <w:position w:val="-6"/>
          <w:sz w:val="26"/>
          <w:szCs w:val="26"/>
          <w:u w:val="none"/>
        </w:rPr>
        <w:object w:dxaOrig="220" w:dyaOrig="220">
          <v:shape id="_x0000_i1073" type="#_x0000_t75" style="width:11.25pt;height:11.25pt" o:ole="">
            <v:imagedata r:id="rId84" o:title=""/>
          </v:shape>
          <o:OLEObject Type="Embed" ProgID="Equation.DSMT4" ShapeID="_x0000_i1073" DrawAspect="Content" ObjectID="_1672746321" r:id="rId85"/>
        </w:object>
      </w:r>
      <w:r w:rsidRPr="00366C34">
        <w:rPr>
          <w:rFonts w:ascii="Times New Roman" w:hAnsi="Times New Roman"/>
          <w:sz w:val="26"/>
          <w:szCs w:val="26"/>
          <w:u w:val="none"/>
        </w:rPr>
        <w:t xml:space="preserve"> (m/s) và 2</w:t>
      </w:r>
      <w:r w:rsidRPr="00366C34">
        <w:rPr>
          <w:rFonts w:ascii="Times New Roman" w:hAnsi="Times New Roman"/>
          <w:position w:val="-6"/>
          <w:sz w:val="26"/>
          <w:szCs w:val="26"/>
          <w:u w:val="none"/>
        </w:rPr>
        <w:object w:dxaOrig="220" w:dyaOrig="220">
          <v:shape id="_x0000_i1074" type="#_x0000_t75" style="width:11.25pt;height:11.25pt" o:ole="">
            <v:imagedata r:id="rId86" o:title=""/>
          </v:shape>
          <o:OLEObject Type="Embed" ProgID="Equation.DSMT4" ShapeID="_x0000_i1074" DrawAspect="Content" ObjectID="_1672746322" r:id="rId87"/>
        </w:object>
      </w:r>
      <w:r w:rsidRPr="00366C34">
        <w:rPr>
          <w:rFonts w:ascii="Times New Roman" w:hAnsi="Times New Roman"/>
          <w:sz w:val="26"/>
          <w:szCs w:val="26"/>
          <w:u w:val="none"/>
        </w:rPr>
        <w:t xml:space="preserve"> (m/s).</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9</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chiếc Thuyền khởi hành từ bến sông A, sau 5 giờ 20 phút một Ca nô  chạy từ bến sông A đuổi theo và gặp thuyền cách bến A 20 km. Hỏi  vận tốc của thuyền, biết rằng Ca nô chạy nhanh hơn Thuyền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ủa Thuyền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Ca nô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Thuyền đi hết quãng đường 20 km là: </w:t>
      </w:r>
      <w:r w:rsidRPr="00366C34">
        <w:rPr>
          <w:rFonts w:ascii="Times New Roman" w:hAnsi="Times New Roman"/>
          <w:position w:val="-24"/>
          <w:sz w:val="26"/>
          <w:szCs w:val="26"/>
          <w:u w:val="none"/>
        </w:rPr>
        <w:object w:dxaOrig="360" w:dyaOrig="620">
          <v:shape id="_x0000_i1075" type="#_x0000_t75" style="width:18pt;height:30.75pt" o:ole="">
            <v:imagedata r:id="rId88" o:title=""/>
          </v:shape>
          <o:OLEObject Type="Embed" ProgID="Equation.DSMT4" ShapeID="_x0000_i1075" DrawAspect="Content" ObjectID="_1672746323" r:id="rId89"/>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hết quãng đường 20 km là: </w:t>
      </w:r>
      <w:r w:rsidRPr="00366C34">
        <w:rPr>
          <w:rFonts w:ascii="Times New Roman" w:hAnsi="Times New Roman"/>
          <w:position w:val="-24"/>
          <w:sz w:val="26"/>
          <w:szCs w:val="26"/>
          <w:u w:val="none"/>
        </w:rPr>
        <w:object w:dxaOrig="700" w:dyaOrig="620">
          <v:shape id="_x0000_i1076" type="#_x0000_t75" style="width:35.25pt;height:30.75pt" o:ole="">
            <v:imagedata r:id="rId90" o:title=""/>
          </v:shape>
          <o:OLEObject Type="Embed" ProgID="Equation.DSMT4" ShapeID="_x0000_i1076" DrawAspect="Content" ObjectID="_1672746324" r:id="rId91"/>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5 giờ 20 phút một Ca nô  chạy từ bến sông A đuổi theo và gặp thuyền cách bến A 20 km, do đó ta có phương trình: </w:t>
      </w:r>
      <w:r w:rsidRPr="00366C34">
        <w:rPr>
          <w:rFonts w:ascii="Times New Roman" w:hAnsi="Times New Roman"/>
          <w:position w:val="-24"/>
          <w:sz w:val="26"/>
          <w:szCs w:val="26"/>
          <w:u w:val="none"/>
        </w:rPr>
        <w:object w:dxaOrig="360" w:dyaOrig="620">
          <v:shape id="_x0000_i1077" type="#_x0000_t75" style="width:18pt;height:30.75pt" o:ole="">
            <v:imagedata r:id="rId92" o:title=""/>
          </v:shape>
          <o:OLEObject Type="Embed" ProgID="Equation.DSMT4" ShapeID="_x0000_i1077" DrawAspect="Content" ObjectID="_1672746325" r:id="rId9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700" w:dyaOrig="620">
          <v:shape id="_x0000_i1078" type="#_x0000_t75" style="width:35.25pt;height:30.75pt" o:ole="">
            <v:imagedata r:id="rId94" o:title=""/>
          </v:shape>
          <o:OLEObject Type="Embed" ProgID="Equation.DSMT4" ShapeID="_x0000_i1078" DrawAspect="Content" ObjectID="_1672746326" r:id="rId9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079" type="#_x0000_t75" style="width:15.75pt;height:30.75pt" o:ole="">
            <v:imagedata r:id="rId96" o:title=""/>
          </v:shape>
          <o:OLEObject Type="Embed" ProgID="Equation.DSMT4" ShapeID="_x0000_i1079" DrawAspect="Content" ObjectID="_1672746327" r:id="rId97"/>
        </w:object>
      </w:r>
      <w:r w:rsidRPr="00366C34">
        <w:rPr>
          <w:rFonts w:ascii="Times New Roman" w:hAnsi="Times New Roman"/>
          <w:sz w:val="26"/>
          <w:szCs w:val="26"/>
          <w:u w:val="none"/>
        </w:rPr>
        <w:t>;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2x – 45 =0 ta được x = 3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Ca nô là 15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0</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Quãng đường AB dài 270 km. Hai Ô tô khởi hành cùng một lúc đi từ A đến B. Ô tô thứ nhất chạy nhanh hơn Ô tô thứ  hai 12 km/h,  nên đến trước Ô tô thứ hai 40 phút. Tính vận tốc của mỗi Ô t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nhất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hai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nhất đi hết quãng đường AB là: </w:t>
      </w:r>
      <w:r w:rsidRPr="00366C34">
        <w:rPr>
          <w:rFonts w:ascii="Times New Roman" w:hAnsi="Times New Roman"/>
          <w:position w:val="-24"/>
          <w:sz w:val="26"/>
          <w:szCs w:val="26"/>
          <w:u w:val="none"/>
        </w:rPr>
        <w:object w:dxaOrig="480" w:dyaOrig="620">
          <v:shape id="_x0000_i1080" type="#_x0000_t75" style="width:24pt;height:30.75pt" o:ole="">
            <v:imagedata r:id="rId98" o:title=""/>
          </v:shape>
          <o:OLEObject Type="Embed" ProgID="Equation.DSMT4" ShapeID="_x0000_i1080" DrawAspect="Content" ObjectID="_1672746328" r:id="rId99"/>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hai đi hết quãng đường AB là: </w:t>
      </w:r>
      <w:r w:rsidRPr="00366C34">
        <w:rPr>
          <w:rFonts w:ascii="Times New Roman" w:hAnsi="Times New Roman"/>
          <w:position w:val="-24"/>
          <w:sz w:val="26"/>
          <w:szCs w:val="26"/>
          <w:u w:val="none"/>
        </w:rPr>
        <w:object w:dxaOrig="700" w:dyaOrig="620">
          <v:shape id="_x0000_i1081" type="#_x0000_t75" style="width:35.25pt;height:30.75pt" o:ole="">
            <v:imagedata r:id="rId100" o:title=""/>
          </v:shape>
          <o:OLEObject Type="Embed" ProgID="Equation.DSMT4" ShapeID="_x0000_i1081" DrawAspect="Content" ObjectID="_1672746329" r:id="rId101"/>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hai Ô tô cùng xuất phát và Ô tô thứ nhất đến B trước Ô tô thứ hai là 40 P nên ta có PT:</w:t>
      </w:r>
      <w:r w:rsidRPr="00366C34">
        <w:rPr>
          <w:rFonts w:ascii="Times New Roman" w:hAnsi="Times New Roman"/>
          <w:position w:val="-24"/>
          <w:sz w:val="26"/>
          <w:szCs w:val="26"/>
          <w:u w:val="none"/>
        </w:rPr>
        <w:object w:dxaOrig="700" w:dyaOrig="620">
          <v:shape id="_x0000_i1082" type="#_x0000_t75" style="width:35.25pt;height:30.75pt" o:ole="">
            <v:imagedata r:id="rId102" o:title=""/>
          </v:shape>
          <o:OLEObject Type="Embed" ProgID="Equation.DSMT4" ShapeID="_x0000_i1082" DrawAspect="Content" ObjectID="_1672746330" r:id="rId103"/>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80" w:dyaOrig="620">
          <v:shape id="_x0000_i1083" type="#_x0000_t75" style="width:24pt;height:30.75pt" o:ole="">
            <v:imagedata r:id="rId104" o:title=""/>
          </v:shape>
          <o:OLEObject Type="Embed" ProgID="Equation.DSMT4" ShapeID="_x0000_i1083" DrawAspect="Content" ObjectID="_1672746331" r:id="rId105"/>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084" type="#_x0000_t75" style="width:12pt;height:30.75pt" o:ole="">
            <v:imagedata r:id="rId106" o:title=""/>
          </v:shape>
          <o:OLEObject Type="Embed" ProgID="Equation.DSMT4" ShapeID="_x0000_i1084" DrawAspect="Content" ObjectID="_1672746332" r:id="rId10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ta được x= 6+12</w:t>
      </w:r>
      <w:r w:rsidRPr="00366C34">
        <w:rPr>
          <w:rFonts w:ascii="Times New Roman" w:hAnsi="Times New Roman"/>
          <w:position w:val="-8"/>
          <w:sz w:val="26"/>
          <w:szCs w:val="26"/>
          <w:u w:val="none"/>
        </w:rPr>
        <w:object w:dxaOrig="499" w:dyaOrig="360">
          <v:shape id="_x0000_i1085" type="#_x0000_t75" style="width:24.75pt;height:18pt" o:ole="">
            <v:imagedata r:id="rId108" o:title=""/>
          </v:shape>
          <o:OLEObject Type="Embed" ProgID="Equation.DSMT4" ShapeID="_x0000_i1085" DrawAspect="Content" ObjectID="_1672746333" r:id="rId10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Ô tô thứ nhất 6+12</w:t>
      </w:r>
      <w:r w:rsidRPr="00366C34">
        <w:rPr>
          <w:rFonts w:ascii="Times New Roman" w:hAnsi="Times New Roman"/>
          <w:position w:val="-8"/>
          <w:sz w:val="26"/>
          <w:szCs w:val="26"/>
          <w:u w:val="none"/>
        </w:rPr>
        <w:object w:dxaOrig="499" w:dyaOrig="360">
          <v:shape id="_x0000_i1086" type="#_x0000_t75" style="width:24.75pt;height:18pt" o:ole="">
            <v:imagedata r:id="rId110" o:title=""/>
          </v:shape>
          <o:OLEObject Type="Embed" ProgID="Equation.DSMT4" ShapeID="_x0000_i1086" DrawAspect="Content" ObjectID="_1672746334" r:id="rId111"/>
        </w:object>
      </w:r>
      <w:r w:rsidRPr="00366C34">
        <w:rPr>
          <w:rFonts w:ascii="Times New Roman" w:hAnsi="Times New Roman"/>
          <w:sz w:val="26"/>
          <w:szCs w:val="26"/>
          <w:u w:val="none"/>
        </w:rPr>
        <w:t>km/h, Ô tô thứ hai là 12</w:t>
      </w:r>
      <w:r w:rsidRPr="00366C34">
        <w:rPr>
          <w:rFonts w:ascii="Times New Roman" w:hAnsi="Times New Roman"/>
          <w:position w:val="-8"/>
          <w:sz w:val="26"/>
          <w:szCs w:val="26"/>
          <w:u w:val="none"/>
        </w:rPr>
        <w:object w:dxaOrig="499" w:dyaOrig="360">
          <v:shape id="_x0000_i1087" type="#_x0000_t75" style="width:24.75pt;height:18pt" o:ole="">
            <v:imagedata r:id="rId110" o:title=""/>
          </v:shape>
          <o:OLEObject Type="Embed" ProgID="Equation.DSMT4" ShapeID="_x0000_i1087" DrawAspect="Content" ObjectID="_1672746335" r:id="rId112"/>
        </w:object>
      </w:r>
      <w:r w:rsidRPr="00366C34">
        <w:rPr>
          <w:rFonts w:ascii="Times New Roman" w:hAnsi="Times New Roman"/>
          <w:sz w:val="26"/>
          <w:szCs w:val="26"/>
          <w:u w:val="none"/>
        </w:rPr>
        <w:t>- 6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1</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Tàu thuỷ chạy trên một khúc sông dài 80 km, cả đi và  về mất 8 giờ 20 phút. Tính vận tốc của Tàu thuỷ khi nước yên lặng, biết rằng  vận tốc của  dòng  nước là 4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Tàu thuỷ khi nước yên lặng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Tàu thuỷ khi đi xuôi dòng: x + 4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Vận tốc Tàu thuỷ khi đi ngược dòng: x - 4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Tàu thuỷ đi xuôi dòng là: </w:t>
      </w:r>
      <w:r w:rsidRPr="00366C34">
        <w:rPr>
          <w:rFonts w:ascii="Times New Roman" w:hAnsi="Times New Roman"/>
          <w:position w:val="-24"/>
          <w:sz w:val="26"/>
          <w:szCs w:val="26"/>
          <w:u w:val="none"/>
        </w:rPr>
        <w:object w:dxaOrig="600" w:dyaOrig="620">
          <v:shape id="_x0000_i1088" type="#_x0000_t75" style="width:30pt;height:30.75pt" o:ole="">
            <v:imagedata r:id="rId113" o:title=""/>
          </v:shape>
          <o:OLEObject Type="Embed" ProgID="Equation.DSMT4" ShapeID="_x0000_i1088" DrawAspect="Content" ObjectID="_1672746336" r:id="rId114"/>
        </w:object>
      </w:r>
      <w:r w:rsidRPr="00366C34">
        <w:rPr>
          <w:rFonts w:ascii="Times New Roman" w:hAnsi="Times New Roman"/>
          <w:sz w:val="26"/>
          <w:szCs w:val="26"/>
          <w:u w:val="none"/>
        </w:rPr>
        <w:t xml:space="preserve"> (h), Thời gian Tàu thuỷ đi ngược dòng là: </w:t>
      </w:r>
      <w:r w:rsidRPr="00366C34">
        <w:rPr>
          <w:rFonts w:ascii="Times New Roman" w:hAnsi="Times New Roman"/>
          <w:position w:val="-24"/>
          <w:sz w:val="26"/>
          <w:szCs w:val="26"/>
          <w:u w:val="none"/>
        </w:rPr>
        <w:object w:dxaOrig="600" w:dyaOrig="620">
          <v:shape id="_x0000_i1089" type="#_x0000_t75" style="width:30pt;height:30.75pt" o:ole="">
            <v:imagedata r:id="rId115" o:title=""/>
          </v:shape>
          <o:OLEObject Type="Embed" ProgID="Equation.DSMT4" ShapeID="_x0000_i1089" DrawAspect="Content" ObjectID="_1672746337" r:id="rId116"/>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thời gian cả xuôi dòng và ngược dòng là 8 giờ 20 phút do đo ta có phương trình:  </w:t>
      </w:r>
    </w:p>
    <w:p w:rsidR="00366C34" w:rsidRPr="00366C34" w:rsidRDefault="00366C34" w:rsidP="00366C34">
      <w:pPr>
        <w:rPr>
          <w:rFonts w:ascii="Times New Roman" w:hAnsi="Times New Roman"/>
          <w:sz w:val="26"/>
          <w:szCs w:val="26"/>
          <w:u w:val="none"/>
        </w:rPr>
      </w:pPr>
      <w:r w:rsidRPr="00366C34">
        <w:rPr>
          <w:rFonts w:ascii="Times New Roman" w:hAnsi="Times New Roman"/>
          <w:position w:val="-24"/>
          <w:sz w:val="26"/>
          <w:szCs w:val="26"/>
          <w:u w:val="none"/>
        </w:rPr>
        <w:object w:dxaOrig="600" w:dyaOrig="620">
          <v:shape id="_x0000_i1090" type="#_x0000_t75" style="width:30pt;height:30.75pt" o:ole="">
            <v:imagedata r:id="rId117" o:title=""/>
          </v:shape>
          <o:OLEObject Type="Embed" ProgID="Equation.DSMT4" ShapeID="_x0000_i1090" DrawAspect="Content" ObjectID="_1672746338" r:id="rId11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091" type="#_x0000_t75" style="width:30pt;height:30.75pt" o:ole="">
            <v:imagedata r:id="rId119" o:title=""/>
          </v:shape>
          <o:OLEObject Type="Embed" ProgID="Equation.DSMT4" ShapeID="_x0000_i1091" DrawAspect="Content" ObjectID="_1672746339" r:id="rId120"/>
        </w:object>
      </w:r>
      <w:r w:rsidRPr="00366C34">
        <w:rPr>
          <w:rFonts w:ascii="Times New Roman" w:hAnsi="Times New Roman"/>
          <w:sz w:val="26"/>
          <w:szCs w:val="26"/>
          <w:u w:val="none"/>
        </w:rPr>
        <w:t>=</w:t>
      </w:r>
      <w:r w:rsidRPr="00366C34">
        <w:rPr>
          <w:rFonts w:ascii="Times New Roman" w:hAnsi="Times New Roman"/>
          <w:position w:val="-24"/>
          <w:sz w:val="26"/>
          <w:szCs w:val="26"/>
          <w:u w:val="none"/>
        </w:rPr>
        <w:object w:dxaOrig="360" w:dyaOrig="620">
          <v:shape id="_x0000_i1092" type="#_x0000_t75" style="width:18pt;height:30.75pt" o:ole="">
            <v:imagedata r:id="rId121" o:title=""/>
          </v:shape>
          <o:OLEObject Type="Embed" ProgID="Equation.DSMT4" ShapeID="_x0000_i1092" DrawAspect="Content" ObjectID="_1672746340" r:id="rId122"/>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được: x = 20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Tàu thuỷ khi nước yên lặng là: 2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2</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Ca  nô khởi hành cùng một lúc và chạy từ bến sông A đến bến sông B Ca nô I chạy với vận tốc 20 km/h, Ca nô II chạy với vận tốc 24 km/h. Trên đường đi Ca nô II dừng lại 40 phút, sau đó tiếp tục chạy với vận tốc  như  cũ. Tính chiều dài quãng sông AB, biết rằng hai Ca nô đến B cùng một lú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quãng sông A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thời gian Canô I  chạy từ A đến B là: </w:t>
      </w:r>
      <w:r w:rsidRPr="00366C34">
        <w:rPr>
          <w:rFonts w:ascii="Times New Roman" w:hAnsi="Times New Roman"/>
          <w:position w:val="-24"/>
          <w:sz w:val="26"/>
          <w:szCs w:val="26"/>
          <w:u w:val="none"/>
        </w:rPr>
        <w:object w:dxaOrig="360" w:dyaOrig="620">
          <v:shape id="_x0000_i1093" type="#_x0000_t75" style="width:18pt;height:30.75pt" o:ole="">
            <v:imagedata r:id="rId123" o:title=""/>
          </v:shape>
          <o:OLEObject Type="Embed" ProgID="Equation.DSMT4" ShapeID="_x0000_i1093" DrawAspect="Content" ObjectID="_1672746341" r:id="rId124"/>
        </w:object>
      </w:r>
      <w:r w:rsidRPr="00366C34">
        <w:rPr>
          <w:rFonts w:ascii="Times New Roman" w:hAnsi="Times New Roman"/>
          <w:sz w:val="26"/>
          <w:szCs w:val="26"/>
          <w:u w:val="none"/>
        </w:rPr>
        <w:t xml:space="preserve"> ( h), Ta có thời gian Canô II  chạy từ A đến B là: </w:t>
      </w:r>
      <w:r w:rsidRPr="00366C34">
        <w:rPr>
          <w:rFonts w:ascii="Times New Roman" w:hAnsi="Times New Roman"/>
          <w:position w:val="-24"/>
          <w:sz w:val="26"/>
          <w:szCs w:val="26"/>
          <w:u w:val="none"/>
        </w:rPr>
        <w:object w:dxaOrig="360" w:dyaOrig="620">
          <v:shape id="_x0000_i1094" type="#_x0000_t75" style="width:18pt;height:30.75pt" o:ole="">
            <v:imagedata r:id="rId125" o:title=""/>
          </v:shape>
          <o:OLEObject Type="Embed" ProgID="Equation.DSMT4" ShapeID="_x0000_i1094" DrawAspect="Content" ObjectID="_1672746342" r:id="rId126"/>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ên đường đi Ca nô II dừng lại 40 phút và cùng đến B do đó ta có phương trình: </w:t>
      </w:r>
      <w:r w:rsidRPr="00366C34">
        <w:rPr>
          <w:rFonts w:ascii="Times New Roman" w:hAnsi="Times New Roman"/>
          <w:position w:val="-24"/>
          <w:sz w:val="26"/>
          <w:szCs w:val="26"/>
          <w:u w:val="none"/>
        </w:rPr>
        <w:object w:dxaOrig="360" w:dyaOrig="620">
          <v:shape id="_x0000_i1095" type="#_x0000_t75" style="width:18pt;height:30.75pt" o:ole="">
            <v:imagedata r:id="rId123" o:title=""/>
          </v:shape>
          <o:OLEObject Type="Embed" ProgID="Equation.DSMT4" ShapeID="_x0000_i1095" DrawAspect="Content" ObjectID="_1672746343" r:id="rId12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096" type="#_x0000_t75" style="width:18pt;height:30.75pt" o:ole="">
            <v:imagedata r:id="rId125" o:title=""/>
          </v:shape>
          <o:OLEObject Type="Embed" ProgID="Equation.DSMT4" ShapeID="_x0000_i1096" DrawAspect="Content" ObjectID="_1672746344" r:id="rId128"/>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097" type="#_x0000_t75" style="width:12pt;height:30.75pt" o:ole="">
            <v:imagedata r:id="rId129" o:title=""/>
          </v:shape>
          <o:OLEObject Type="Embed" ProgID="Equation.DSMT4" ShapeID="_x0000_i1097" DrawAspect="Content" ObjectID="_1672746345" r:id="rId130"/>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N ta được x = 80 km.           Vậy quãng đường AB là 80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3</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Ô tô khởi hành cùng một lúc từ địa điểm  A đến địa điểm B dài 240 km. Mỗi giờ Ô tô thứ nhất chạy chanh hơn Ô tô thứ hai 12 km/h nên đến địa điểm B trước Ô tô thứ hai là 100 phút. Tính vận tốc  của mỗi Ô t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hai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nhất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hai đi hết quãng đường AB là: </w:t>
      </w:r>
      <w:r w:rsidRPr="00366C34">
        <w:rPr>
          <w:rFonts w:ascii="Times New Roman" w:hAnsi="Times New Roman"/>
          <w:position w:val="-24"/>
          <w:sz w:val="26"/>
          <w:szCs w:val="26"/>
          <w:u w:val="none"/>
        </w:rPr>
        <w:object w:dxaOrig="480" w:dyaOrig="620">
          <v:shape id="_x0000_i1098" type="#_x0000_t75" style="width:24pt;height:30.75pt" o:ole="">
            <v:imagedata r:id="rId131" o:title=""/>
          </v:shape>
          <o:OLEObject Type="Embed" ProgID="Equation.DSMT4" ShapeID="_x0000_i1098" DrawAspect="Content" ObjectID="_1672746346" r:id="rId132"/>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nhất đi hết quãng đường AB là: </w:t>
      </w:r>
      <w:r w:rsidRPr="00366C34">
        <w:rPr>
          <w:rFonts w:ascii="Times New Roman" w:hAnsi="Times New Roman"/>
          <w:position w:val="-24"/>
          <w:sz w:val="26"/>
          <w:szCs w:val="26"/>
          <w:u w:val="none"/>
        </w:rPr>
        <w:object w:dxaOrig="700" w:dyaOrig="620">
          <v:shape id="_x0000_i1099" type="#_x0000_t75" style="width:35.25pt;height:30.75pt" o:ole="">
            <v:imagedata r:id="rId133" o:title=""/>
          </v:shape>
          <o:OLEObject Type="Embed" ProgID="Equation.DSMT4" ShapeID="_x0000_i1099" DrawAspect="Content" ObjectID="_1672746347" r:id="rId134"/>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Ô tô thứ nhất đến địa điểm B trước Ô tô thứ hai là 100 phút do đó ta có PT: </w:t>
      </w:r>
      <w:r w:rsidRPr="00366C34">
        <w:rPr>
          <w:rFonts w:ascii="Times New Roman" w:hAnsi="Times New Roman"/>
          <w:position w:val="-24"/>
          <w:sz w:val="26"/>
          <w:szCs w:val="26"/>
          <w:u w:val="none"/>
        </w:rPr>
        <w:object w:dxaOrig="480" w:dyaOrig="620">
          <v:shape id="_x0000_i1100" type="#_x0000_t75" style="width:24pt;height:30.75pt" o:ole="">
            <v:imagedata r:id="rId131" o:title=""/>
          </v:shape>
          <o:OLEObject Type="Embed" ProgID="Equation.DSMT4" ShapeID="_x0000_i1100" DrawAspect="Content" ObjectID="_1672746348" r:id="rId13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700" w:dyaOrig="620">
          <v:shape id="_x0000_i1101" type="#_x0000_t75" style="width:35.25pt;height:30.75pt" o:ole="">
            <v:imagedata r:id="rId133" o:title=""/>
          </v:shape>
          <o:OLEObject Type="Embed" ProgID="Equation.DSMT4" ShapeID="_x0000_i1101" DrawAspect="Content" ObjectID="_1672746349" r:id="rId13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02" type="#_x0000_t75" style="width:11.25pt;height:30.75pt" o:ole="">
            <v:imagedata r:id="rId137" o:title=""/>
          </v:shape>
          <o:OLEObject Type="Embed" ProgID="Equation.DSMT4" ShapeID="_x0000_i1102" DrawAspect="Content" ObjectID="_1672746350" r:id="rId13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Giải PTBH ta được x= 36.               Vậy vận tốc của Ô tô thứ nhất 48 km/h, Ô tô thứ hai là 36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4</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Một Ca nô  xuôi dòng 42 km rồi ngước dòng trở lại 20 km  hết tổng cộng 5 giờ. Biết vận tốc của dòng chảy là 2 km/h. Tính vận tốc của Ca nô lúc dòng nước yên lặ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a nô khi nước yên lặng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a nô khi đi xuôi dòng: x + 2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a nô khi đi xuôi dòng: x - 2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xuôi dòng là: </w:t>
      </w:r>
      <w:r w:rsidRPr="00366C34">
        <w:rPr>
          <w:rFonts w:ascii="Times New Roman" w:hAnsi="Times New Roman"/>
          <w:position w:val="-24"/>
          <w:sz w:val="26"/>
          <w:szCs w:val="26"/>
          <w:u w:val="none"/>
        </w:rPr>
        <w:object w:dxaOrig="600" w:dyaOrig="620">
          <v:shape id="_x0000_i1103" type="#_x0000_t75" style="width:30pt;height:30.75pt" o:ole="">
            <v:imagedata r:id="rId139" o:title=""/>
          </v:shape>
          <o:OLEObject Type="Embed" ProgID="Equation.DSMT4" ShapeID="_x0000_i1103" DrawAspect="Content" ObjectID="_1672746351" r:id="rId140"/>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ngược dòng là: </w:t>
      </w:r>
      <w:r w:rsidRPr="00366C34">
        <w:rPr>
          <w:rFonts w:ascii="Times New Roman" w:hAnsi="Times New Roman"/>
          <w:position w:val="-24"/>
          <w:sz w:val="26"/>
          <w:szCs w:val="26"/>
          <w:u w:val="none"/>
        </w:rPr>
        <w:object w:dxaOrig="600" w:dyaOrig="620">
          <v:shape id="_x0000_i1104" type="#_x0000_t75" style="width:30pt;height:30.75pt" o:ole="">
            <v:imagedata r:id="rId141" o:title=""/>
          </v:shape>
          <o:OLEObject Type="Embed" ProgID="Equation.DSMT4" ShapeID="_x0000_i1104" DrawAspect="Content" ObjectID="_1672746352" r:id="rId142"/>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thời gian cả xuôi dòng và ngược dòng là 5 giờ do đó ta có phương trình:  </w:t>
      </w:r>
      <w:r w:rsidRPr="00366C34">
        <w:rPr>
          <w:rFonts w:ascii="Times New Roman" w:hAnsi="Times New Roman"/>
          <w:position w:val="-24"/>
          <w:sz w:val="26"/>
          <w:szCs w:val="26"/>
          <w:u w:val="none"/>
        </w:rPr>
        <w:object w:dxaOrig="600" w:dyaOrig="620">
          <v:shape id="_x0000_i1105" type="#_x0000_t75" style="width:30pt;height:30.75pt" o:ole="">
            <v:imagedata r:id="rId139" o:title=""/>
          </v:shape>
          <o:OLEObject Type="Embed" ProgID="Equation.DSMT4" ShapeID="_x0000_i1105" DrawAspect="Content" ObjectID="_1672746353" r:id="rId14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06" type="#_x0000_t75" style="width:30pt;height:30.75pt" o:ole="">
            <v:imagedata r:id="rId141" o:title=""/>
          </v:shape>
          <o:OLEObject Type="Embed" ProgID="Equation.DSMT4" ShapeID="_x0000_i1106" DrawAspect="Content" ObjectID="_1672746354" r:id="rId144"/>
        </w:object>
      </w:r>
      <w:r w:rsidRPr="00366C34">
        <w:rPr>
          <w:rFonts w:ascii="Times New Roman" w:hAnsi="Times New Roman"/>
          <w:sz w:val="26"/>
          <w:szCs w:val="26"/>
          <w:u w:val="none"/>
        </w:rPr>
        <w:t>= 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5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62x + 24 = 0   ta được: x = 12 (TM).       Vậy vận tốc Ca nô khi nước yên lặng là: 12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jc w:val="both"/>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5</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người đi xe đạp cùng xuất phát một lúc đi từ A đến B dài 30 km, vận tốc của họ hơn kém nhau 3 km/h nên đến B sớm  muộn hơn nhau 30 phút. Tính vận tốc của mỗi ngườ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người đi chậm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người đi nhanh là x + 3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nhanh từ A đến B là </w:t>
      </w:r>
      <w:r w:rsidRPr="00366C34">
        <w:rPr>
          <w:rFonts w:ascii="Times New Roman" w:hAnsi="Times New Roman"/>
          <w:position w:val="-24"/>
          <w:sz w:val="26"/>
          <w:szCs w:val="26"/>
          <w:u w:val="none"/>
        </w:rPr>
        <w:object w:dxaOrig="580" w:dyaOrig="620">
          <v:shape id="_x0000_i1107" type="#_x0000_t75" style="width:29.25pt;height:30.75pt" o:ole="">
            <v:imagedata r:id="rId145" o:title=""/>
          </v:shape>
          <o:OLEObject Type="Embed" ProgID="Equation.DSMT4" ShapeID="_x0000_i1107" DrawAspect="Content" ObjectID="_1672746355" r:id="rId146"/>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chậm từ A đến B là </w:t>
      </w:r>
      <w:r w:rsidRPr="00366C34">
        <w:rPr>
          <w:rFonts w:ascii="Times New Roman" w:hAnsi="Times New Roman"/>
          <w:position w:val="-24"/>
          <w:sz w:val="26"/>
          <w:szCs w:val="26"/>
          <w:u w:val="none"/>
        </w:rPr>
        <w:object w:dxaOrig="340" w:dyaOrig="620">
          <v:shape id="_x0000_i1108" type="#_x0000_t75" style="width:17.25pt;height:30.75pt" o:ole="">
            <v:imagedata r:id="rId147" o:title=""/>
          </v:shape>
          <o:OLEObject Type="Embed" ProgID="Equation.DSMT4" ShapeID="_x0000_i1108" DrawAspect="Content" ObjectID="_1672746356" r:id="rId148"/>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người đến  B sớm, muộn hơn nhau 30 phút do đó ta có phương trình: </w:t>
      </w:r>
      <w:r w:rsidRPr="00366C34">
        <w:rPr>
          <w:rFonts w:ascii="Times New Roman" w:hAnsi="Times New Roman"/>
          <w:position w:val="-24"/>
          <w:sz w:val="26"/>
          <w:szCs w:val="26"/>
          <w:u w:val="none"/>
        </w:rPr>
        <w:object w:dxaOrig="340" w:dyaOrig="620">
          <v:shape id="_x0000_i1109" type="#_x0000_t75" style="width:17.25pt;height:30.75pt" o:ole="">
            <v:imagedata r:id="rId147" o:title=""/>
          </v:shape>
          <o:OLEObject Type="Embed" ProgID="Equation.DSMT4" ShapeID="_x0000_i1109" DrawAspect="Content" ObjectID="_1672746357" r:id="rId14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580" w:dyaOrig="620">
          <v:shape id="_x0000_i1110" type="#_x0000_t75" style="width:29.25pt;height:30.75pt" o:ole="">
            <v:imagedata r:id="rId145" o:title=""/>
          </v:shape>
          <o:OLEObject Type="Embed" ProgID="Equation.DSMT4" ShapeID="_x0000_i1110" DrawAspect="Content" ObjectID="_1672746358" r:id="rId15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11" type="#_x0000_t75" style="width:12pt;height:30.75pt" o:ole="">
            <v:imagedata r:id="rId151" o:title=""/>
          </v:shape>
          <o:OLEObject Type="Embed" ProgID="Equation.DSMT4" ShapeID="_x0000_i1111" DrawAspect="Content" ObjectID="_1672746359" r:id="rId152"/>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3x – 180 = 0  ta được x = 12 (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người đi nhanh là 15km/h, vận tốc của người đi chậm là:12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6</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từ tỉnh A đến tỉnh B cách nhau 78 km. sau đó 1 giờ người thứ hai đi từ tỉnh B đến tỉnh A hai người gặp  nhau tại địa điểm C cách B 36 km. Tính thời gian mỗi người đã đi từ lúc khởi hành đến lúc gặp nhau, biết vận tốc người thứ hai lớn hơn vận tốc người thứ nhất là 4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Gọi vận tốc của người đi từ A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từ A, tính từ lúc khởi hành đến lúc gặp nhau là: </w:t>
      </w:r>
      <w:r w:rsidRPr="00366C34">
        <w:rPr>
          <w:rFonts w:ascii="Times New Roman" w:hAnsi="Times New Roman"/>
          <w:position w:val="-24"/>
          <w:sz w:val="26"/>
          <w:szCs w:val="26"/>
          <w:u w:val="none"/>
        </w:rPr>
        <w:object w:dxaOrig="360" w:dyaOrig="620">
          <v:shape id="_x0000_i1112" type="#_x0000_t75" style="width:18pt;height:30.75pt" o:ole="">
            <v:imagedata r:id="rId153" o:title=""/>
          </v:shape>
          <o:OLEObject Type="Embed" ProgID="Equation.DSMT4" ShapeID="_x0000_i1112" DrawAspect="Content" ObjectID="_1672746360" r:id="rId154"/>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ủa người đi từ B  là x + 4</w:t>
      </w:r>
      <w:r w:rsidRPr="00366C34">
        <w:rPr>
          <w:rFonts w:ascii="Times New Roman" w:hAnsi="Times New Roman"/>
          <w:b/>
          <w:sz w:val="26"/>
          <w:szCs w:val="26"/>
          <w:u w:val="none"/>
        </w:rPr>
        <w:t xml:space="preserve"> </w:t>
      </w:r>
      <w:r w:rsidRPr="00366C34">
        <w:rPr>
          <w:rFonts w:ascii="Times New Roman" w:hAnsi="Times New Roman"/>
          <w:sz w:val="26"/>
          <w:szCs w:val="26"/>
          <w:u w:val="none"/>
        </w:rPr>
        <w:t>(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từ B, tính từ lúc khởi hành đến lúc gặp nhau là: </w:t>
      </w:r>
      <w:r w:rsidRPr="00366C34">
        <w:rPr>
          <w:rFonts w:ascii="Times New Roman" w:hAnsi="Times New Roman"/>
          <w:position w:val="-24"/>
          <w:sz w:val="26"/>
          <w:szCs w:val="26"/>
          <w:u w:val="none"/>
        </w:rPr>
        <w:object w:dxaOrig="600" w:dyaOrig="620">
          <v:shape id="_x0000_i1113" type="#_x0000_t75" style="width:30pt;height:30.75pt" o:ole="">
            <v:imagedata r:id="rId155" o:title=""/>
          </v:shape>
          <o:OLEObject Type="Embed" ProgID="Equation.DSMT4" ShapeID="_x0000_i1113" DrawAspect="Content" ObjectID="_1672746361" r:id="rId156"/>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hai người gặp nhau tại C, người thứ hai đi sau người thứ nhất 1 giờ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60" w:dyaOrig="620">
          <v:shape id="_x0000_i1114" type="#_x0000_t75" style="width:18pt;height:30.75pt" o:ole="">
            <v:imagedata r:id="rId157" o:title=""/>
          </v:shape>
          <o:OLEObject Type="Embed" ProgID="Equation.DSMT4" ShapeID="_x0000_i1114" DrawAspect="Content" ObjectID="_1672746362" r:id="rId15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15" type="#_x0000_t75" style="width:30pt;height:30.75pt" o:ole="">
            <v:imagedata r:id="rId155" o:title=""/>
          </v:shape>
          <o:OLEObject Type="Embed" ProgID="Equation.DSMT4" ShapeID="_x0000_i1115" DrawAspect="Content" ObjectID="_1672746363" r:id="rId159"/>
        </w:object>
      </w:r>
      <w:r w:rsidRPr="00366C34">
        <w:rPr>
          <w:rFonts w:ascii="Times New Roman" w:hAnsi="Times New Roman"/>
          <w:sz w:val="26"/>
          <w:szCs w:val="26"/>
          <w:u w:val="none"/>
        </w:rPr>
        <w:t>=1;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2x – 168 = 0    ta được x= 14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người đi từ A từ lúc khởi hành đến lúc gặp nhau là: 3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thời gian người đi từ B từ lúc khởi hành đến lúc gặp nhau là: 2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7</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Quãng đường AB  dài 120 km. Hai Ô tô khởi hành cùng một lúc đi từ A đến B,Ô tô thứ nhất chạy nhanh hơn Ô tô thứ hai là 10 km/h nên đến  B trước Ô tô thứ hai 24 phút. Tính vận tốc  mỗi xe.</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nhất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hai là x – 10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hời  gian Ô tô thứ nhất đi hết quãng đường AB là:</w:t>
      </w:r>
      <w:r w:rsidRPr="00366C34">
        <w:rPr>
          <w:rFonts w:ascii="Times New Roman" w:hAnsi="Times New Roman"/>
          <w:position w:val="-24"/>
          <w:sz w:val="26"/>
          <w:szCs w:val="26"/>
          <w:u w:val="none"/>
        </w:rPr>
        <w:object w:dxaOrig="440" w:dyaOrig="620">
          <v:shape id="_x0000_i1116" type="#_x0000_t75" style="width:21.75pt;height:30.75pt" o:ole="">
            <v:imagedata r:id="rId160" o:title=""/>
          </v:shape>
          <o:OLEObject Type="Embed" ProgID="Equation.DSMT4" ShapeID="_x0000_i1116" DrawAspect="Content" ObjectID="_1672746364" r:id="rId161"/>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hời  gian Ô tô thứ hai hết quãng đường AB là:</w:t>
      </w:r>
      <w:r w:rsidRPr="00366C34">
        <w:rPr>
          <w:rFonts w:ascii="Times New Roman" w:hAnsi="Times New Roman"/>
          <w:position w:val="-24"/>
          <w:sz w:val="26"/>
          <w:szCs w:val="26"/>
          <w:u w:val="none"/>
        </w:rPr>
        <w:object w:dxaOrig="700" w:dyaOrig="620">
          <v:shape id="_x0000_i1117" type="#_x0000_t75" style="width:35.25pt;height:30.75pt" o:ole="">
            <v:imagedata r:id="rId162" o:title=""/>
          </v:shape>
          <o:OLEObject Type="Embed" ProgID="Equation.DSMT4" ShapeID="_x0000_i1117" DrawAspect="Content" ObjectID="_1672746365" r:id="rId163"/>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Vì Ô tô thứ nhất chạy nhanh hơn Ô tô thứ hai là 10 km/h nên đến  B trước Ô tô thứ hai 24 phút do đó ta có phương trình: </w:t>
      </w:r>
      <w:r w:rsidRPr="00366C34">
        <w:rPr>
          <w:rFonts w:ascii="Times New Roman" w:hAnsi="Times New Roman"/>
          <w:position w:val="-24"/>
          <w:sz w:val="26"/>
          <w:szCs w:val="26"/>
          <w:u w:val="none"/>
        </w:rPr>
        <w:object w:dxaOrig="700" w:dyaOrig="620">
          <v:shape id="_x0000_i1118" type="#_x0000_t75" style="width:35.25pt;height:30.75pt" o:ole="">
            <v:imagedata r:id="rId162" o:title=""/>
          </v:shape>
          <o:OLEObject Type="Embed" ProgID="Equation.DSMT4" ShapeID="_x0000_i1118" DrawAspect="Content" ObjectID="_1672746366" r:id="rId164"/>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119" type="#_x0000_t75" style="width:21.75pt;height:30.75pt" o:ole="">
            <v:imagedata r:id="rId160" o:title=""/>
          </v:shape>
          <o:OLEObject Type="Embed" ProgID="Equation.DSMT4" ShapeID="_x0000_i1119" DrawAspect="Content" ObjectID="_1672746367" r:id="rId165"/>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120" type="#_x0000_t75" style="width:12pt;height:30.75pt" o:ole="">
            <v:imagedata r:id="rId166" o:title=""/>
          </v:shape>
          <o:OLEObject Type="Embed" ProgID="Equation.DSMT4" ShapeID="_x0000_i1120" DrawAspect="Content" ObjectID="_1672746368" r:id="rId16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 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0x – 300 = 0   ta được x= 60 (TM).        Vậy vận tốc  của Ô tô thứ nhất là : 60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ủa Ô tô thứ hai là : 5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18</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dự định đi từ A đến B với thời gian đẵ định. Nếu người đó tăng vận  tốc thêm  10 km/h thì đến B sớm hơn dự định 1 giờ. Nếu người đó giảm vận tốc đi 10 km/h thì đến B muộn hơn dự định 2 giờ. Tính vận tốc, thời gian dự định đi và độ dài quãng đường  AB.</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dự định đi từ A đến B của người đó là x  (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dự định đi từ A đến B của người đó là y  (h).(y&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độ dài của quãng đường AB là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người đó tăng vận  tốc thêm 10 km/h thì đến B sớm hơn dự định 1 giờ do đó ta có PT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x + 10).(y-1)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người đó giảm vận tốc đi 10 km/h thì đến B muộn hơn dự định 2 giờ do đó ta có P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x - 10).(y+2)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Theo bài ra ta có hệ phương trình: </w:t>
      </w:r>
      <w:r w:rsidRPr="00366C34">
        <w:rPr>
          <w:rFonts w:ascii="Times New Roman" w:hAnsi="Times New Roman"/>
          <w:position w:val="-30"/>
          <w:sz w:val="26"/>
          <w:szCs w:val="26"/>
          <w:u w:val="none"/>
        </w:rPr>
        <w:object w:dxaOrig="2079" w:dyaOrig="720">
          <v:shape id="_x0000_i1121" type="#_x0000_t75" style="width:104.25pt;height:36pt" o:ole="">
            <v:imagedata r:id="rId168" o:title=""/>
          </v:shape>
          <o:OLEObject Type="Embed" ProgID="Equation.DSMT4" ShapeID="_x0000_i1121" DrawAspect="Content" ObjectID="_1672746369" r:id="rId169"/>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800" w:dyaOrig="720">
          <v:shape id="_x0000_i1122" type="#_x0000_t75" style="width:39.75pt;height:36pt" o:ole="">
            <v:imagedata r:id="rId170" o:title=""/>
          </v:shape>
          <o:OLEObject Type="Embed" ProgID="Equation.DSMT4" ShapeID="_x0000_i1122" DrawAspect="Content" ObjectID="_1672746370" r:id="rId171"/>
        </w:objec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ân tốc dự định là 30 km/h, thời gian dự định là 4 giờ, Quãng đường AB là 12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19</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Một Ca nô xuôi dòng 1 km và ngược dòng 1km hết tất cả 3,5 phút. Nếu Ca nô xuôi 20 km  và ngược 15 km thì hết 1 giờ. Tính vận tốc dòng nước và vận tốc riêng của Ca nô.</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riêng của Ca nô là x ( km/p),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riêng của dòng nước  là y ; ( km/p), ( y&gt; 0) ; (x&gt; 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Ca nô khi đi xuôi dòng là  x+ y ( km/phút), ngược dòng là x – y ( km/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xuôi dòng 1 km là </w:t>
      </w:r>
      <w:r w:rsidRPr="00366C34">
        <w:rPr>
          <w:rFonts w:ascii="Times New Roman" w:hAnsi="Times New Roman"/>
          <w:position w:val="-30"/>
          <w:sz w:val="26"/>
          <w:szCs w:val="26"/>
          <w:u w:val="none"/>
        </w:rPr>
        <w:object w:dxaOrig="620" w:dyaOrig="680">
          <v:shape id="_x0000_i1123" type="#_x0000_t75" style="width:30.75pt;height:33.75pt" o:ole="">
            <v:imagedata r:id="rId172" o:title=""/>
          </v:shape>
          <o:OLEObject Type="Embed" ProgID="Equation.DSMT4" ShapeID="_x0000_i1123" DrawAspect="Content" ObjectID="_1672746371" r:id="rId173"/>
        </w:object>
      </w:r>
      <w:r w:rsidRPr="00366C34">
        <w:rPr>
          <w:rFonts w:ascii="Times New Roman" w:hAnsi="Times New Roman"/>
          <w:sz w:val="26"/>
          <w:szCs w:val="26"/>
          <w:u w:val="none"/>
        </w:rPr>
        <w:t xml:space="preserve"> ( P ). Thời gian Ca nô ngược dòng 1 km là </w:t>
      </w:r>
      <w:r w:rsidRPr="00366C34">
        <w:rPr>
          <w:rFonts w:ascii="Times New Roman" w:hAnsi="Times New Roman"/>
          <w:position w:val="-30"/>
          <w:sz w:val="26"/>
          <w:szCs w:val="26"/>
          <w:u w:val="none"/>
        </w:rPr>
        <w:object w:dxaOrig="620" w:dyaOrig="680">
          <v:shape id="_x0000_i1124" type="#_x0000_t75" style="width:30.75pt;height:33.75pt" o:ole="">
            <v:imagedata r:id="rId174" o:title=""/>
          </v:shape>
          <o:OLEObject Type="Embed" ProgID="Equation.DSMT4" ShapeID="_x0000_i1124" DrawAspect="Content" ObjectID="_1672746372" r:id="rId175"/>
        </w:object>
      </w:r>
      <w:r w:rsidRPr="00366C34">
        <w:rPr>
          <w:rFonts w:ascii="Times New Roman" w:hAnsi="Times New Roman"/>
          <w:sz w:val="26"/>
          <w:szCs w:val="26"/>
          <w:u w:val="none"/>
        </w:rPr>
        <w:t xml:space="preserve"> ( P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ổng thời gian xuôi dòng 1 km và ngược dòng 1km hết tất cả 3,5 phút do đó ta có phương trình ( 1) là</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30"/>
          <w:sz w:val="26"/>
          <w:szCs w:val="26"/>
          <w:u w:val="none"/>
        </w:rPr>
        <w:object w:dxaOrig="620" w:dyaOrig="680">
          <v:shape id="_x0000_i1125" type="#_x0000_t75" style="width:30.75pt;height:33.75pt" o:ole="">
            <v:imagedata r:id="rId172" o:title=""/>
          </v:shape>
          <o:OLEObject Type="Embed" ProgID="Equation.DSMT4" ShapeID="_x0000_i1125" DrawAspect="Content" ObjectID="_1672746373" r:id="rId176"/>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620" w:dyaOrig="680">
          <v:shape id="_x0000_i1126" type="#_x0000_t75" style="width:30.75pt;height:33.75pt" o:ole="">
            <v:imagedata r:id="rId174" o:title=""/>
          </v:shape>
          <o:OLEObject Type="Embed" ProgID="Equation.DSMT4" ShapeID="_x0000_i1126" DrawAspect="Content" ObjectID="_1672746374" r:id="rId177"/>
        </w:object>
      </w:r>
      <w:r w:rsidRPr="00366C34">
        <w:rPr>
          <w:rFonts w:ascii="Times New Roman" w:hAnsi="Times New Roman"/>
          <w:sz w:val="26"/>
          <w:szCs w:val="26"/>
          <w:u w:val="none"/>
        </w:rPr>
        <w:t xml:space="preserve"> =3,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thời gian Ca nô xuôi dòng 20 km  và ngược 15 km thì hết 1 giờ do đó ta có phương trình (2)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30"/>
          <w:sz w:val="26"/>
          <w:szCs w:val="26"/>
          <w:u w:val="none"/>
        </w:rPr>
        <w:object w:dxaOrig="620" w:dyaOrig="680">
          <v:shape id="_x0000_i1127" type="#_x0000_t75" style="width:30.75pt;height:33.75pt" o:ole="">
            <v:imagedata r:id="rId178" o:title=""/>
          </v:shape>
          <o:OLEObject Type="Embed" ProgID="Equation.DSMT4" ShapeID="_x0000_i1127" DrawAspect="Content" ObjectID="_1672746375" r:id="rId179"/>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600" w:dyaOrig="680">
          <v:shape id="_x0000_i1128" type="#_x0000_t75" style="width:30pt;height:33.75pt" o:ole="">
            <v:imagedata r:id="rId180" o:title=""/>
          </v:shape>
          <o:OLEObject Type="Embed" ProgID="Equation.DSMT4" ShapeID="_x0000_i1128" DrawAspect="Content" ObjectID="_1672746376" r:id="rId181"/>
        </w:object>
      </w:r>
      <w:r w:rsidRPr="00366C34">
        <w:rPr>
          <w:rFonts w:ascii="Times New Roman" w:hAnsi="Times New Roman"/>
          <w:sz w:val="26"/>
          <w:szCs w:val="26"/>
          <w:u w:val="none"/>
        </w:rPr>
        <w:t xml:space="preserve"> =60         Theo bài ra ta có hệ phương trình: </w:t>
      </w:r>
      <w:r w:rsidRPr="00366C34">
        <w:rPr>
          <w:rFonts w:ascii="Times New Roman" w:hAnsi="Times New Roman"/>
          <w:position w:val="-64"/>
          <w:sz w:val="26"/>
          <w:szCs w:val="26"/>
          <w:u w:val="none"/>
        </w:rPr>
        <w:object w:dxaOrig="2040" w:dyaOrig="1400">
          <v:shape id="_x0000_i1129" type="#_x0000_t75" style="width:102pt;height:69.75pt" o:ole="">
            <v:imagedata r:id="rId182" o:title=""/>
          </v:shape>
          <o:OLEObject Type="Embed" ProgID="Equation.DSMT4" ShapeID="_x0000_i1129" DrawAspect="Content" ObjectID="_1672746377" r:id="rId183"/>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hệ phương trình ta được </w:t>
      </w:r>
      <w:r w:rsidRPr="00366C34">
        <w:rPr>
          <w:rFonts w:ascii="Times New Roman" w:hAnsi="Times New Roman"/>
          <w:position w:val="-30"/>
          <w:sz w:val="26"/>
          <w:szCs w:val="26"/>
          <w:u w:val="none"/>
        </w:rPr>
        <w:object w:dxaOrig="1040" w:dyaOrig="720">
          <v:shape id="_x0000_i1130" type="#_x0000_t75" style="width:51.75pt;height:36pt" o:ole="">
            <v:imagedata r:id="rId184" o:title=""/>
          </v:shape>
          <o:OLEObject Type="Embed" ProgID="Equation.DSMT4" ShapeID="_x0000_i1130" DrawAspect="Content" ObjectID="_1672746378" r:id="rId185"/>
        </w:object>
      </w:r>
      <w:r w:rsidRPr="00366C34">
        <w:rPr>
          <w:rFonts w:ascii="Times New Roman" w:hAnsi="Times New Roman"/>
          <w:sz w:val="26"/>
          <w:szCs w:val="26"/>
          <w:u w:val="none"/>
        </w:rPr>
        <w:t xml:space="preserve"> Vậy vận tốc của dòng nước là:1/12 , Vận tốc riêng của Ca nô là:7/12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20</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Bạn Hà dự định đi từ A đến B cách nhau 120 km trong một thời gian đẵ định. Sau khi 1 giờ, Hà nghỉ 10 phút, do đó để đến B đúng hẹn Hà phải tăng  vận tốc thêm  6 km/h. Tính vận tốc lúc đầu  của Hà.</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lúc đầu của Hà là x, ( km/h),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Thời gian Hà dự định đi từ A đến B là </w:t>
      </w:r>
      <w:r w:rsidRPr="00366C34">
        <w:rPr>
          <w:rFonts w:ascii="Times New Roman" w:hAnsi="Times New Roman"/>
          <w:position w:val="-24"/>
          <w:sz w:val="26"/>
          <w:szCs w:val="26"/>
          <w:u w:val="none"/>
        </w:rPr>
        <w:object w:dxaOrig="440" w:dyaOrig="620">
          <v:shape id="_x0000_i1131" type="#_x0000_t75" style="width:21.75pt;height:30.75pt" o:ole="">
            <v:imagedata r:id="rId186" o:title=""/>
          </v:shape>
          <o:OLEObject Type="Embed" ProgID="Equation.DSMT4" ShapeID="_x0000_i1131" DrawAspect="Content" ObjectID="_1672746379" r:id="rId187"/>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1 giờ Hà đi được quãng đường là x km, quãng đường còn lại Hà phải đi là ( 120 – x);</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Hà đi trên quãng đường còn lại ( 120 – x) là </w:t>
      </w:r>
      <w:r w:rsidRPr="00366C34">
        <w:rPr>
          <w:rFonts w:ascii="Times New Roman" w:hAnsi="Times New Roman"/>
          <w:position w:val="-24"/>
          <w:sz w:val="26"/>
          <w:szCs w:val="26"/>
          <w:u w:val="none"/>
        </w:rPr>
        <w:object w:dxaOrig="800" w:dyaOrig="620">
          <v:shape id="_x0000_i1132" type="#_x0000_t75" style="width:39.75pt;height:30.75pt" o:ole="">
            <v:imagedata r:id="rId188" o:title=""/>
          </v:shape>
          <o:OLEObject Type="Embed" ProgID="Equation.DSMT4" ShapeID="_x0000_i1132" DrawAspect="Content" ObjectID="_1672746380" r:id="rId189"/>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ên đường đi Hà nghỉ 10 phút, do đó để đến B đúng hẹn Hà phải tăng  vận tốc thêm  6 km/h nên ta có phương trình: </w:t>
      </w:r>
      <w:r w:rsidRPr="00366C34">
        <w:rPr>
          <w:rFonts w:ascii="Times New Roman" w:hAnsi="Times New Roman"/>
          <w:position w:val="-24"/>
          <w:sz w:val="26"/>
          <w:szCs w:val="26"/>
          <w:u w:val="none"/>
        </w:rPr>
        <w:object w:dxaOrig="440" w:dyaOrig="620">
          <v:shape id="_x0000_i1133" type="#_x0000_t75" style="width:21.75pt;height:30.75pt" o:ole="">
            <v:imagedata r:id="rId186" o:title=""/>
          </v:shape>
          <o:OLEObject Type="Embed" ProgID="Equation.DSMT4" ShapeID="_x0000_i1133" DrawAspect="Content" ObjectID="_1672746381" r:id="rId190"/>
        </w:object>
      </w:r>
      <w:r w:rsidRPr="00366C34">
        <w:rPr>
          <w:rFonts w:ascii="Times New Roman" w:hAnsi="Times New Roman"/>
          <w:sz w:val="26"/>
          <w:szCs w:val="26"/>
          <w:u w:val="none"/>
        </w:rPr>
        <w:t xml:space="preserve"> = 1 + </w:t>
      </w:r>
      <w:r w:rsidRPr="00366C34">
        <w:rPr>
          <w:rFonts w:ascii="Times New Roman" w:hAnsi="Times New Roman"/>
          <w:position w:val="-24"/>
          <w:sz w:val="26"/>
          <w:szCs w:val="26"/>
          <w:u w:val="none"/>
        </w:rPr>
        <w:object w:dxaOrig="240" w:dyaOrig="620">
          <v:shape id="_x0000_i1134" type="#_x0000_t75" style="width:12pt;height:30.75pt" o:ole="">
            <v:imagedata r:id="rId191" o:title=""/>
          </v:shape>
          <o:OLEObject Type="Embed" ProgID="Equation.DSMT4" ShapeID="_x0000_i1134" DrawAspect="Content" ObjectID="_1672746382" r:id="rId19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800" w:dyaOrig="620">
          <v:shape id="_x0000_i1135" type="#_x0000_t75" style="width:39.75pt;height:30.75pt" o:ole="">
            <v:imagedata r:id="rId188" o:title=""/>
          </v:shape>
          <o:OLEObject Type="Embed" ProgID="Equation.DSMT4" ShapeID="_x0000_i1135" DrawAspect="Content" ObjectID="_1672746383" r:id="rId193"/>
        </w:object>
      </w:r>
      <w:r w:rsidRPr="00366C34">
        <w:rPr>
          <w:rFonts w:ascii="Times New Roman" w:hAnsi="Times New Roman"/>
          <w:sz w:val="26"/>
          <w:szCs w:val="26"/>
          <w:u w:val="none"/>
        </w:rPr>
        <w:t xml:space="preserve"> , giải PT 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42x – 4320 = 0   ta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48,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 90 ( loạ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lúc đầu của Hà là 48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i/>
          <w:sz w:val="26"/>
          <w:szCs w:val="26"/>
        </w:rPr>
      </w:pPr>
      <w:r w:rsidRPr="00102840">
        <w:rPr>
          <w:rFonts w:ascii="Times New Roman" w:hAnsi="Times New Roman"/>
          <w:b/>
          <w:color w:val="0070C0"/>
          <w:sz w:val="26"/>
          <w:szCs w:val="26"/>
          <w:u w:val="none"/>
        </w:rPr>
        <w:t>Bài toán 21</w:t>
      </w:r>
      <w:r w:rsidRPr="00366C34">
        <w:rPr>
          <w:rFonts w:ascii="Times New Roman" w:hAnsi="Times New Roman"/>
          <w:sz w:val="26"/>
          <w:szCs w:val="26"/>
        </w:rPr>
        <w:t xml:space="preserve"> (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hai cạnh của một tam giác vuông biết cạn huyền bằng 13 cm và tổng hai cạnh góc vuông bằng 17.</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ạnh góc  vuông thứ nhất của tam giác là x ( cm ), ( 0&lt; x &lt; 17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cạnh góc vuông còn lại là: ( 17 – x ), ( cm).</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Vì cạnh huyền  của tam giác vuông là 13  do đó ta có phương trìn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 17 – x )</w:t>
      </w:r>
      <w:r w:rsidRPr="00366C34">
        <w:rPr>
          <w:rFonts w:ascii="Times New Roman" w:hAnsi="Times New Roman"/>
          <w:sz w:val="26"/>
          <w:szCs w:val="26"/>
          <w:u w:val="none"/>
          <w:vertAlign w:val="superscript"/>
        </w:rPr>
        <w:t xml:space="preserve">2 </w:t>
      </w:r>
      <w:r w:rsidRPr="00366C34">
        <w:rPr>
          <w:rFonts w:ascii="Times New Roman" w:hAnsi="Times New Roman"/>
          <w:sz w:val="26"/>
          <w:szCs w:val="26"/>
          <w:u w:val="none"/>
        </w:rPr>
        <w:t xml:space="preserve"> = 13</w:t>
      </w:r>
      <w:r w:rsidRPr="00366C34">
        <w:rPr>
          <w:rFonts w:ascii="Times New Roman" w:hAnsi="Times New Roman"/>
          <w:sz w:val="26"/>
          <w:szCs w:val="26"/>
          <w:u w:val="none"/>
          <w:vertAlign w:val="superscript"/>
        </w:rPr>
        <w:t>2</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7x + 60 = 0    ta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12,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5.</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Vậy độ dài các cạnh góc  vuông lần lượt là 12 cm, 5, c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2</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khu vườn Hình chữ nhật có chu vi 280 m. Người ta làm  một lối đi xung quanh vườn ( thuộc đất vườn ) rộng 2 m, diện tích còn lại để trồng trọt là 4256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kích thước ( các cạnh) của khu vườn đó</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Gọi một cạnh của khu vườn là x, ( m ), x&lt; 140.</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Ta có cạnh  còn lại của khu vườn là: ( 140 – x).</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Do lối xung quanh vườn rộng 2 m nên các kích thước các cạnh còn lại để trồng trọt là: ( x – 4 ), (140 – x – 4 ) ( m ).</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Vì diện tích còn lại để trồng trọt là 4256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 ( x – 4 ). (140 – x – 4 ) = 4256.</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40x + 4800 = 0    ta được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xml:space="preserve"> = 80,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60.    Vậy các cạnh của khu vườn HCN là 80 m, 60 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3</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thửa ruộng hình chữ nhật có chu vi 250 m. Tính diện tích của thửa ruộng biết rằng nếu chiều dài giảm 3 lần và chiều rộng tăng 2 lần thì chu vi thửa ruộng không đổi.</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Gọi chiều rộng và chiều dài của thửa ruộng hình chữ nhật lần lượt là x và y, ( m ), (0&lt; x&lt; y &lt; 12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chu vi thửa ruộng hình chữ nhật là 250 m do đó ta có phương trình: x + y = 12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chiều dài giảm 3 lần và chiều rộng tăng 2 lần thì chu vi thửa ruộng không đổi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2. x + </w:t>
      </w:r>
      <w:r w:rsidRPr="00366C34">
        <w:rPr>
          <w:rFonts w:ascii="Times New Roman" w:hAnsi="Times New Roman"/>
          <w:position w:val="-24"/>
          <w:sz w:val="26"/>
          <w:szCs w:val="26"/>
          <w:u w:val="none"/>
        </w:rPr>
        <w:object w:dxaOrig="260" w:dyaOrig="620">
          <v:shape id="_x0000_i1136" type="#_x0000_t75" style="width:12.75pt;height:30.75pt" o:ole="">
            <v:imagedata r:id="rId194" o:title=""/>
          </v:shape>
          <o:OLEObject Type="Embed" ProgID="Equation.DSMT4" ShapeID="_x0000_i1136" DrawAspect="Content" ObjectID="_1672746384" r:id="rId195"/>
        </w:object>
      </w:r>
      <w:r w:rsidRPr="00366C34">
        <w:rPr>
          <w:rFonts w:ascii="Times New Roman" w:hAnsi="Times New Roman"/>
          <w:sz w:val="26"/>
          <w:szCs w:val="26"/>
          <w:u w:val="none"/>
        </w:rPr>
        <w:t xml:space="preserve"> = 125.     Theo bài ra ta có hệ phương trình: </w:t>
      </w:r>
      <w:r w:rsidRPr="00366C34">
        <w:rPr>
          <w:rFonts w:ascii="Times New Roman" w:hAnsi="Times New Roman"/>
          <w:position w:val="-46"/>
          <w:sz w:val="26"/>
          <w:szCs w:val="26"/>
          <w:u w:val="none"/>
        </w:rPr>
        <w:object w:dxaOrig="1440" w:dyaOrig="1040">
          <v:shape id="_x0000_i1137" type="#_x0000_t75" style="width:1in;height:51.75pt" o:ole="">
            <v:imagedata r:id="rId196" o:title=""/>
          </v:shape>
          <o:OLEObject Type="Embed" ProgID="Equation.DSMT4" ShapeID="_x0000_i1137" DrawAspect="Content" ObjectID="_1672746385" r:id="rId197"/>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800" w:dyaOrig="720">
          <v:shape id="_x0000_i1138" type="#_x0000_t75" style="width:39.75pt;height:36pt" o:ole="">
            <v:imagedata r:id="rId198" o:title=""/>
          </v:shape>
          <o:OLEObject Type="Embed" ProgID="Equation.DSMT4" ShapeID="_x0000_i1138" DrawAspect="Content" ObjectID="_1672746386" r:id="rId19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dịên tích của thửa ruộng HCN là; 50. 75 = 375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4</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Cho một tam giác vuông. Khi ta tăng mỗi cạnh góc vuông lên 2 cm  thì diện tích tăng 17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ác cạnh góc vuông đi một cạnh đi 3 cm một cạn 1 cm thì diện tích sẽ giảm đi 11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ìm  các cạnh của tam giác vuông đó.</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ác cạnh của tam giác vuông lần lượt là x, y; ( cm ), x, y &gt; 3.</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khi tăng mỗi cạnh góc vuông lên 2 cm  thì diện tích tăng 17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240" w:dyaOrig="620">
          <v:shape id="_x0000_i1139" type="#_x0000_t75" style="width:12pt;height:30.75pt" o:ole="">
            <v:imagedata r:id="rId200" o:title=""/>
          </v:shape>
          <o:OLEObject Type="Embed" ProgID="Equation.DSMT4" ShapeID="_x0000_i1139" DrawAspect="Content" ObjectID="_1672746387" r:id="rId201"/>
        </w:object>
      </w:r>
      <w:r w:rsidRPr="00366C34">
        <w:rPr>
          <w:rFonts w:ascii="Times New Roman" w:hAnsi="Times New Roman"/>
          <w:sz w:val="26"/>
          <w:szCs w:val="26"/>
          <w:u w:val="none"/>
        </w:rPr>
        <w:t xml:space="preserve"> ( x+ 2 ) ( y + 2 ) =  </w:t>
      </w:r>
      <w:r w:rsidRPr="00366C34">
        <w:rPr>
          <w:rFonts w:ascii="Times New Roman" w:hAnsi="Times New Roman"/>
          <w:position w:val="-24"/>
          <w:sz w:val="26"/>
          <w:szCs w:val="26"/>
          <w:u w:val="none"/>
        </w:rPr>
        <w:object w:dxaOrig="240" w:dyaOrig="620">
          <v:shape id="_x0000_i1140" type="#_x0000_t75" style="width:12pt;height:30.75pt" o:ole="">
            <v:imagedata r:id="rId202" o:title=""/>
          </v:shape>
          <o:OLEObject Type="Embed" ProgID="Equation.DSMT4" ShapeID="_x0000_i1140" DrawAspect="Content" ObjectID="_1672746388" r:id="rId203"/>
        </w:object>
      </w:r>
      <w:r w:rsidRPr="00366C34">
        <w:rPr>
          <w:rFonts w:ascii="Times New Roman" w:hAnsi="Times New Roman"/>
          <w:sz w:val="26"/>
          <w:szCs w:val="26"/>
          <w:u w:val="none"/>
        </w:rPr>
        <w:t xml:space="preserve"> xy + 17.</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giảm các cạnh góc vuông đi một cạnh đi 3 cm một cạn 1 cm thì diện tích sẽ giảm đi 11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 </w:t>
      </w:r>
      <w:r w:rsidRPr="00366C34">
        <w:rPr>
          <w:rFonts w:ascii="Times New Roman" w:hAnsi="Times New Roman"/>
          <w:position w:val="-24"/>
          <w:sz w:val="26"/>
          <w:szCs w:val="26"/>
          <w:u w:val="none"/>
        </w:rPr>
        <w:object w:dxaOrig="240" w:dyaOrig="620">
          <v:shape id="_x0000_i1141" type="#_x0000_t75" style="width:12pt;height:30.75pt" o:ole="">
            <v:imagedata r:id="rId204" o:title=""/>
          </v:shape>
          <o:OLEObject Type="Embed" ProgID="Equation.DSMT4" ShapeID="_x0000_i1141" DrawAspect="Content" ObjectID="_1672746389" r:id="rId205"/>
        </w:object>
      </w:r>
      <w:r w:rsidRPr="00366C34">
        <w:rPr>
          <w:rFonts w:ascii="Times New Roman" w:hAnsi="Times New Roman"/>
          <w:sz w:val="26"/>
          <w:szCs w:val="26"/>
          <w:u w:val="none"/>
        </w:rPr>
        <w:t xml:space="preserve"> ( x - 3 ) ( y - 1 ) =  </w:t>
      </w:r>
      <w:r w:rsidRPr="00366C34">
        <w:rPr>
          <w:rFonts w:ascii="Times New Roman" w:hAnsi="Times New Roman"/>
          <w:position w:val="-24"/>
          <w:sz w:val="26"/>
          <w:szCs w:val="26"/>
          <w:u w:val="none"/>
        </w:rPr>
        <w:object w:dxaOrig="240" w:dyaOrig="620">
          <v:shape id="_x0000_i1142" type="#_x0000_t75" style="width:12pt;height:30.75pt" o:ole="">
            <v:imagedata r:id="rId202" o:title=""/>
          </v:shape>
          <o:OLEObject Type="Embed" ProgID="Equation.DSMT4" ShapeID="_x0000_i1142" DrawAspect="Content" ObjectID="_1672746390" r:id="rId206"/>
        </w:object>
      </w:r>
      <w:r w:rsidRPr="00366C34">
        <w:rPr>
          <w:rFonts w:ascii="Times New Roman" w:hAnsi="Times New Roman"/>
          <w:sz w:val="26"/>
          <w:szCs w:val="26"/>
          <w:u w:val="none"/>
        </w:rPr>
        <w:t xml:space="preserve"> xy - 1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280" w:dyaOrig="720">
          <v:shape id="_x0000_i1143" type="#_x0000_t75" style="width:63.75pt;height:36pt" o:ole="">
            <v:imagedata r:id="rId207" o:title=""/>
          </v:shape>
          <o:OLEObject Type="Embed" ProgID="Equation.DSMT4" ShapeID="_x0000_i1143" DrawAspect="Content" ObjectID="_1672746391" r:id="rId208"/>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760" w:dyaOrig="720">
          <v:shape id="_x0000_i1144" type="#_x0000_t75" style="width:38.25pt;height:36pt" o:ole="">
            <v:imagedata r:id="rId209" o:title=""/>
          </v:shape>
          <o:OLEObject Type="Embed" ProgID="Equation.DSMT4" ShapeID="_x0000_i1144" DrawAspect="Content" ObjectID="_1672746392" r:id="rId210"/>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a có các cạnh của tam giác là: 5, 10, 5</w:t>
      </w:r>
      <w:r w:rsidRPr="00366C34">
        <w:rPr>
          <w:rFonts w:ascii="Times New Roman" w:hAnsi="Times New Roman"/>
          <w:position w:val="-8"/>
          <w:sz w:val="26"/>
          <w:szCs w:val="26"/>
          <w:u w:val="none"/>
        </w:rPr>
        <w:object w:dxaOrig="360" w:dyaOrig="360">
          <v:shape id="_x0000_i1145" type="#_x0000_t75" style="width:18pt;height:18pt" o:ole="">
            <v:imagedata r:id="rId211" o:title=""/>
          </v:shape>
          <o:OLEObject Type="Embed" ProgID="Equation.DSMT4" ShapeID="_x0000_i1145" DrawAspect="Content" ObjectID="_1672746393" r:id="rId212"/>
        </w:object>
      </w:r>
      <w:r w:rsidRPr="00366C34">
        <w:rPr>
          <w:rFonts w:ascii="Times New Roman" w:hAnsi="Times New Roman"/>
          <w:sz w:val="26"/>
          <w:szCs w:val="26"/>
          <w:u w:val="none"/>
        </w:rPr>
        <w:t xml:space="preserve"> ( C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5</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đội máy kéo dự định mỗi ngày cày 40 ha. Khi thực hiện mỗi ngày cày được 52 ha, vì vậy  đội không những cày xong trước thời hạn 2 ngày mà còn cày  thêm được 4 ha nữa. Tính diện tích thửa ruộng mà đội phải cày theo kế hoạch.</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iện tích mà đội phải cày theo kế hoạch là x, ( ha ),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ội dự định cày là: </w:t>
      </w:r>
      <w:r w:rsidRPr="00366C34">
        <w:rPr>
          <w:rFonts w:ascii="Times New Roman" w:hAnsi="Times New Roman"/>
          <w:position w:val="-24"/>
          <w:sz w:val="26"/>
          <w:szCs w:val="26"/>
          <w:u w:val="none"/>
        </w:rPr>
        <w:object w:dxaOrig="360" w:dyaOrig="620">
          <v:shape id="_x0000_i1146" type="#_x0000_t75" style="width:18pt;height:30.75pt" o:ole="">
            <v:imagedata r:id="rId213" o:title=""/>
          </v:shape>
          <o:OLEObject Type="Embed" ProgID="Equation.DSMT4" ShapeID="_x0000_i1146" DrawAspect="Content" ObjectID="_1672746394" r:id="rId214"/>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Diện tích mà đội thực cày là: ( x + 4 ),  ( ha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mà đội thực cày là: </w:t>
      </w:r>
      <w:r w:rsidRPr="00366C34">
        <w:rPr>
          <w:rFonts w:ascii="Times New Roman" w:hAnsi="Times New Roman"/>
          <w:position w:val="-24"/>
          <w:sz w:val="26"/>
          <w:szCs w:val="26"/>
          <w:u w:val="none"/>
        </w:rPr>
        <w:object w:dxaOrig="600" w:dyaOrig="620">
          <v:shape id="_x0000_i1147" type="#_x0000_t75" style="width:30pt;height:30.75pt" o:ole="">
            <v:imagedata r:id="rId215" o:title=""/>
          </v:shape>
          <o:OLEObject Type="Embed" ProgID="Equation.DSMT4" ShapeID="_x0000_i1147" DrawAspect="Content" ObjectID="_1672746395" r:id="rId216"/>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khi thực hiện đội đẵ cày xong trước thời hạn 2 ngày do đó ta có phương trình: </w:t>
      </w:r>
      <w:r w:rsidRPr="00366C34">
        <w:rPr>
          <w:rFonts w:ascii="Times New Roman" w:hAnsi="Times New Roman"/>
          <w:position w:val="-24"/>
          <w:sz w:val="26"/>
          <w:szCs w:val="26"/>
          <w:u w:val="none"/>
        </w:rPr>
        <w:object w:dxaOrig="360" w:dyaOrig="620">
          <v:shape id="_x0000_i1148" type="#_x0000_t75" style="width:18pt;height:30.75pt" o:ole="">
            <v:imagedata r:id="rId213" o:title=""/>
          </v:shape>
          <o:OLEObject Type="Embed" ProgID="Equation.DSMT4" ShapeID="_x0000_i1148" DrawAspect="Content" ObjectID="_1672746396" r:id="rId21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49" type="#_x0000_t75" style="width:30pt;height:30.75pt" o:ole="">
            <v:imagedata r:id="rId215" o:title=""/>
          </v:shape>
          <o:OLEObject Type="Embed" ProgID="Equation.DSMT4" ShapeID="_x0000_i1149" DrawAspect="Content" ObjectID="_1672746397" r:id="rId218"/>
        </w:object>
      </w:r>
      <w:r w:rsidRPr="00366C34">
        <w:rPr>
          <w:rFonts w:ascii="Times New Roman" w:hAnsi="Times New Roman"/>
          <w:sz w:val="26"/>
          <w:szCs w:val="26"/>
          <w:u w:val="none"/>
        </w:rPr>
        <w: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Giải PTBN  ta được x= 360.        Vậy diện tích mà đội dự định cày theo kế hoạch là: 360 ha.</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6</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người thợ cùng làm một công việc trong 16 giờ thì xong. Nếu người thứ nhất làm trong 3 giờ, người thợ thứ hai làm trong 6 giờ thì học làm được 25% khối lượng công việc. Hỏi mỗi người thợ làm  một mình  công việc đó trong bao lâu.</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Người thứ nhất làm  một mình xong công việc là x, ( giờ), x &gt; 16.</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Người thứ hai làm  một mình xong công việc là y, ( giờ), y &gt; 16.</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Người thứ nhất và người thứ hai làm được khối lượng công việc tương ứng là: </w:t>
      </w:r>
      <w:r w:rsidRPr="00366C34">
        <w:rPr>
          <w:rFonts w:ascii="Times New Roman" w:hAnsi="Times New Roman"/>
          <w:position w:val="-24"/>
          <w:sz w:val="26"/>
          <w:szCs w:val="26"/>
          <w:u w:val="none"/>
        </w:rPr>
        <w:object w:dxaOrig="240" w:dyaOrig="620">
          <v:shape id="_x0000_i1150" type="#_x0000_t75" style="width:12pt;height:30.75pt" o:ole="">
            <v:imagedata r:id="rId219" o:title=""/>
          </v:shape>
          <o:OLEObject Type="Embed" ProgID="Equation.DSMT4" ShapeID="_x0000_i1150" DrawAspect="Content" ObjectID="_1672746398" r:id="rId220"/>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51" type="#_x0000_t75" style="width:12.75pt;height:33.75pt" o:ole="">
            <v:imagedata r:id="rId221" o:title=""/>
          </v:shape>
          <o:OLEObject Type="Embed" ProgID="Equation.DSMT4" ShapeID="_x0000_i1151" DrawAspect="Content" ObjectID="_1672746399" r:id="rId222"/>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người làm chung trong 16 giờ thì xong KLCV do đó ta có phương trình ( 1) : </w:t>
      </w:r>
      <w:r w:rsidRPr="00366C34">
        <w:rPr>
          <w:rFonts w:ascii="Times New Roman" w:hAnsi="Times New Roman"/>
          <w:position w:val="-24"/>
          <w:sz w:val="26"/>
          <w:szCs w:val="26"/>
          <w:u w:val="none"/>
        </w:rPr>
        <w:object w:dxaOrig="240" w:dyaOrig="620">
          <v:shape id="_x0000_i1152" type="#_x0000_t75" style="width:12pt;height:30.75pt" o:ole="">
            <v:imagedata r:id="rId223" o:title=""/>
          </v:shape>
          <o:OLEObject Type="Embed" ProgID="Equation.DSMT4" ShapeID="_x0000_i1152" DrawAspect="Content" ObjectID="_1672746400" r:id="rId224"/>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53" type="#_x0000_t75" style="width:12.75pt;height:33.75pt" o:ole="">
            <v:imagedata r:id="rId225" o:title=""/>
          </v:shape>
          <o:OLEObject Type="Embed" ProgID="Equation.DSMT4" ShapeID="_x0000_i1153" DrawAspect="Content" ObjectID="_1672746401" r:id="rId22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154" type="#_x0000_t75" style="width:15.75pt;height:30.75pt" o:ole="">
            <v:imagedata r:id="rId227" o:title=""/>
          </v:shape>
          <o:OLEObject Type="Embed" ProgID="Equation.DSMT4" ShapeID="_x0000_i1154" DrawAspect="Content" ObjectID="_1672746402" r:id="rId228"/>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3 giờ Người thứ nhất làm được 3. </w:t>
      </w:r>
      <w:r w:rsidRPr="00366C34">
        <w:rPr>
          <w:rFonts w:ascii="Times New Roman" w:hAnsi="Times New Roman"/>
          <w:position w:val="-24"/>
          <w:sz w:val="26"/>
          <w:szCs w:val="26"/>
          <w:u w:val="none"/>
        </w:rPr>
        <w:object w:dxaOrig="240" w:dyaOrig="620">
          <v:shape id="_x0000_i1155" type="#_x0000_t75" style="width:12pt;height:30.75pt" o:ole="">
            <v:imagedata r:id="rId229" o:title=""/>
          </v:shape>
          <o:OLEObject Type="Embed" ProgID="Equation.DSMT4" ShapeID="_x0000_i1155" DrawAspect="Content" ObjectID="_1672746403" r:id="rId230"/>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6 giờ Người thứ hai làm được 6. </w:t>
      </w:r>
      <w:r w:rsidRPr="00366C34">
        <w:rPr>
          <w:rFonts w:ascii="Times New Roman" w:hAnsi="Times New Roman"/>
          <w:position w:val="-28"/>
          <w:sz w:val="26"/>
          <w:szCs w:val="26"/>
          <w:u w:val="none"/>
        </w:rPr>
        <w:object w:dxaOrig="260" w:dyaOrig="660">
          <v:shape id="_x0000_i1156" type="#_x0000_t75" style="width:12.75pt;height:33pt" o:ole="">
            <v:imagedata r:id="rId231" o:title=""/>
          </v:shape>
          <o:OLEObject Type="Embed" ProgID="Equation.DSMT4" ShapeID="_x0000_i1156" DrawAspect="Content" ObjectID="_1672746404" r:id="rId232"/>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gười thứ nhất làm trong 3 giờ, người thợ thứ hai làm trong 6 giờ thì học làm được 25% khối lượng công việc do đó ta có phương trình:  </w:t>
      </w:r>
      <w:r w:rsidRPr="00366C34">
        <w:rPr>
          <w:rFonts w:ascii="Times New Roman" w:hAnsi="Times New Roman"/>
          <w:position w:val="-24"/>
          <w:sz w:val="26"/>
          <w:szCs w:val="26"/>
          <w:u w:val="none"/>
        </w:rPr>
        <w:object w:dxaOrig="240" w:dyaOrig="620">
          <v:shape id="_x0000_i1157" type="#_x0000_t75" style="width:12pt;height:30.75pt" o:ole="">
            <v:imagedata r:id="rId233" o:title=""/>
          </v:shape>
          <o:OLEObject Type="Embed" ProgID="Equation.DSMT4" ShapeID="_x0000_i1157" DrawAspect="Content" ObjectID="_1672746405" r:id="rId234"/>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58" type="#_x0000_t75" style="width:12.75pt;height:33.75pt" o:ole="">
            <v:imagedata r:id="rId235" o:title=""/>
          </v:shape>
          <o:OLEObject Type="Embed" ProgID="Equation.DSMT4" ShapeID="_x0000_i1158" DrawAspect="Content" ObjectID="_1672746406" r:id="rId23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59" type="#_x0000_t75" style="width:12pt;height:30.75pt" o:ole="">
            <v:imagedata r:id="rId237" o:title=""/>
          </v:shape>
          <o:OLEObject Type="Embed" ProgID="Equation.DSMT4" ShapeID="_x0000_i1159" DrawAspect="Content" ObjectID="_1672746407" r:id="rId238"/>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64"/>
          <w:sz w:val="26"/>
          <w:szCs w:val="26"/>
          <w:u w:val="none"/>
        </w:rPr>
        <w:object w:dxaOrig="1280" w:dyaOrig="1400">
          <v:shape id="_x0000_i1160" type="#_x0000_t75" style="width:63.75pt;height:69.75pt" o:ole="">
            <v:imagedata r:id="rId239" o:title=""/>
          </v:shape>
          <o:OLEObject Type="Embed" ProgID="Equation.DSMT4" ShapeID="_x0000_i1160" DrawAspect="Content" ObjectID="_1672746408" r:id="rId240"/>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800" w:dyaOrig="720">
          <v:shape id="_x0000_i1161" type="#_x0000_t75" style="width:39.75pt;height:36pt" o:ole="">
            <v:imagedata r:id="rId241" o:title=""/>
          </v:shape>
          <o:OLEObject Type="Embed" ProgID="Equation.DSMT4" ShapeID="_x0000_i1161" DrawAspect="Content" ObjectID="_1672746409" r:id="rId242"/>
        </w:objec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để  Người thứ nhất làm  một mình xong công việc là: 24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Người thứ hai làm  một mình xong công việc là: 48 ( giờ)  .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7</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ai tổ công nhân làm chung trong 12 giờ sẽ hoàn thành một công việc đã định. Họ làm chung với nhau trong 4 giờ thì tổ thứ nhất được điều đi làm công việc khác, tổ thứ hai làm một mình phần công việc còn lại trong 10 giờ. Hỏi tổ thứ hai nếu làm một mình thì sau  bao lâu sẽ hoàn thành công việc. </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tổ hai làm một nmình hoàn thành công việc là x, ( giờ), x&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tổ hai làm được khối lượng công việc: </w:t>
      </w:r>
      <w:r w:rsidRPr="00366C34">
        <w:rPr>
          <w:rFonts w:ascii="Times New Roman" w:hAnsi="Times New Roman"/>
          <w:position w:val="-24"/>
          <w:sz w:val="26"/>
          <w:szCs w:val="26"/>
          <w:u w:val="none"/>
        </w:rPr>
        <w:object w:dxaOrig="240" w:dyaOrig="620">
          <v:shape id="_x0000_i1162" type="#_x0000_t75" style="width:12pt;height:30.75pt" o:ole="">
            <v:imagedata r:id="rId243" o:title=""/>
          </v:shape>
          <o:OLEObject Type="Embed" ProgID="Equation.DSMT4" ShapeID="_x0000_i1162" DrawAspect="Content" ObjectID="_1672746410" r:id="rId244"/>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4 giờ hai tổ đẵ là chung được khối lượng công việc là:  </w:t>
      </w:r>
      <w:r w:rsidRPr="00366C34">
        <w:rPr>
          <w:rFonts w:ascii="Times New Roman" w:hAnsi="Times New Roman"/>
          <w:position w:val="-24"/>
          <w:sz w:val="26"/>
          <w:szCs w:val="26"/>
          <w:u w:val="none"/>
        </w:rPr>
        <w:object w:dxaOrig="320" w:dyaOrig="620">
          <v:shape id="_x0000_i1163" type="#_x0000_t75" style="width:15.75pt;height:30.75pt" o:ole="">
            <v:imagedata r:id="rId245" o:title=""/>
          </v:shape>
          <o:OLEObject Type="Embed" ProgID="Equation.DSMT4" ShapeID="_x0000_i1163" DrawAspect="Content" ObjectID="_1672746411" r:id="rId24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64" type="#_x0000_t75" style="width:11.25pt;height:30.75pt" o:ole="">
            <v:imagedata r:id="rId247" o:title=""/>
          </v:shape>
          <o:OLEObject Type="Embed" ProgID="Equation.DSMT4" ShapeID="_x0000_i1164" DrawAspect="Content" ObjectID="_1672746412" r:id="rId248"/>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Phần công việc còn lại tổ hai phải làm là: 1 - </w:t>
      </w:r>
      <w:r w:rsidRPr="00366C34">
        <w:rPr>
          <w:rFonts w:ascii="Times New Roman" w:hAnsi="Times New Roman"/>
          <w:position w:val="-24"/>
          <w:sz w:val="26"/>
          <w:szCs w:val="26"/>
          <w:u w:val="none"/>
        </w:rPr>
        <w:object w:dxaOrig="220" w:dyaOrig="620">
          <v:shape id="_x0000_i1165" type="#_x0000_t75" style="width:11.25pt;height:30.75pt" o:ole="">
            <v:imagedata r:id="rId247" o:title=""/>
          </v:shape>
          <o:OLEObject Type="Embed" ProgID="Equation.DSMT4" ShapeID="_x0000_i1165" DrawAspect="Content" ObjectID="_1672746413" r:id="rId24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66" type="#_x0000_t75" style="width:12pt;height:30.75pt" o:ole="">
            <v:imagedata r:id="rId250" o:title=""/>
          </v:shape>
          <o:OLEObject Type="Embed" ProgID="Equation.DSMT4" ShapeID="_x0000_i1166" DrawAspect="Content" ObjectID="_1672746414" r:id="rId251"/>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 hai hoàn thàmh khối lượng công việc còn lại trong 10 giờ nên ta có phương trình: </w:t>
      </w:r>
      <w:r w:rsidRPr="00366C34">
        <w:rPr>
          <w:rFonts w:ascii="Times New Roman" w:hAnsi="Times New Roman"/>
          <w:position w:val="-24"/>
          <w:sz w:val="26"/>
          <w:szCs w:val="26"/>
          <w:u w:val="none"/>
        </w:rPr>
        <w:object w:dxaOrig="240" w:dyaOrig="620">
          <v:shape id="_x0000_i1167" type="#_x0000_t75" style="width:12pt;height:30.75pt" o:ole="">
            <v:imagedata r:id="rId250" o:title=""/>
          </v:shape>
          <o:OLEObject Type="Embed" ProgID="Equation.DSMT4" ShapeID="_x0000_i1167" DrawAspect="Content" ObjectID="_1672746415" r:id="rId252"/>
        </w:object>
      </w:r>
      <w:r w:rsidRPr="00366C34">
        <w:rPr>
          <w:rFonts w:ascii="Times New Roman" w:hAnsi="Times New Roman"/>
          <w:sz w:val="26"/>
          <w:szCs w:val="26"/>
          <w:u w:val="none"/>
        </w:rPr>
        <w:t>: x = 1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N ta được x= 15.    Vậy thời gian tổ hai làm  một mình hoàn thành khối lượng công việc là: 15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8</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Một đội công nhân hoàn thành một công việc với mức 420 ngày công. Hãy tính số công nhân của đội,  biết rằng nếu đội tăng thêm 5 người thì số ngày để hoàn thành công việc sẽ giảm đi 7 ngày.                         </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ông nhân của đội là x, ( người ), x&gt; 0, ( nguyên dươ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ày hoàn thành công việc với x người là: </w:t>
      </w:r>
      <w:r w:rsidRPr="00366C34">
        <w:rPr>
          <w:rFonts w:ascii="Times New Roman" w:hAnsi="Times New Roman"/>
          <w:position w:val="-24"/>
          <w:sz w:val="26"/>
          <w:szCs w:val="26"/>
          <w:u w:val="none"/>
        </w:rPr>
        <w:object w:dxaOrig="480" w:dyaOrig="620">
          <v:shape id="_x0000_i1168" type="#_x0000_t75" style="width:24pt;height:30.75pt" o:ole="">
            <v:imagedata r:id="rId253" o:title=""/>
          </v:shape>
          <o:OLEObject Type="Embed" ProgID="Equation.DSMT4" ShapeID="_x0000_i1168" DrawAspect="Content" ObjectID="_1672746416" r:id="rId254"/>
        </w:object>
      </w:r>
      <w:r w:rsidRPr="00366C34">
        <w:rPr>
          <w:rFonts w:ascii="Times New Roman" w:hAnsi="Times New Roman"/>
          <w:sz w:val="26"/>
          <w:szCs w:val="26"/>
          <w:u w:val="none"/>
        </w:rPr>
        <w:t xml:space="preserve">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công nhân sau khi tăng 5 người là: x + 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ày hoàn thành công việc với x + 5  người là: </w:t>
      </w:r>
      <w:r w:rsidRPr="00366C34">
        <w:rPr>
          <w:rFonts w:ascii="Times New Roman" w:hAnsi="Times New Roman"/>
          <w:position w:val="-24"/>
          <w:sz w:val="26"/>
          <w:szCs w:val="26"/>
          <w:u w:val="none"/>
        </w:rPr>
        <w:object w:dxaOrig="580" w:dyaOrig="620">
          <v:shape id="_x0000_i1169" type="#_x0000_t75" style="width:29.25pt;height:30.75pt" o:ole="">
            <v:imagedata r:id="rId255" o:title=""/>
          </v:shape>
          <o:OLEObject Type="Embed" ProgID="Equation.DSMT4" ShapeID="_x0000_i1169" DrawAspect="Content" ObjectID="_1672746417" r:id="rId256"/>
        </w:object>
      </w:r>
      <w:r w:rsidRPr="00366C34">
        <w:rPr>
          <w:rFonts w:ascii="Times New Roman" w:hAnsi="Times New Roman"/>
          <w:sz w:val="26"/>
          <w:szCs w:val="26"/>
          <w:u w:val="none"/>
        </w:rPr>
        <w:t xml:space="preserve">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đội tăng thêm 5 người thì số ngày để hoàn thành công việc sẽ giảm đi 7 ngày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480" w:dyaOrig="620">
          <v:shape id="_x0000_i1170" type="#_x0000_t75" style="width:24pt;height:30.75pt" o:ole="">
            <v:imagedata r:id="rId253" o:title=""/>
          </v:shape>
          <o:OLEObject Type="Embed" ProgID="Equation.DSMT4" ShapeID="_x0000_i1170" DrawAspect="Content" ObjectID="_1672746418" r:id="rId257"/>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580" w:dyaOrig="620">
          <v:shape id="_x0000_i1171" type="#_x0000_t75" style="width:29.25pt;height:30.75pt" o:ole="">
            <v:imagedata r:id="rId258" o:title=""/>
          </v:shape>
          <o:OLEObject Type="Embed" ProgID="Equation.DSMT4" ShapeID="_x0000_i1171" DrawAspect="Content" ObjectID="_1672746419" r:id="rId259"/>
        </w:object>
      </w:r>
      <w:r w:rsidRPr="00366C34">
        <w:rPr>
          <w:rFonts w:ascii="Times New Roman" w:hAnsi="Times New Roman"/>
          <w:sz w:val="26"/>
          <w:szCs w:val="26"/>
          <w:u w:val="none"/>
        </w:rPr>
        <w:t xml:space="preserve">  = 7.             Giải PTBH  ta được: x</w:t>
      </w:r>
      <w:r w:rsidRPr="00366C34">
        <w:rPr>
          <w:rFonts w:ascii="Times New Roman" w:hAnsi="Times New Roman"/>
          <w:sz w:val="26"/>
          <w:szCs w:val="26"/>
          <w:u w:val="none"/>
          <w:vertAlign w:val="subscript"/>
        </w:rPr>
        <w:t xml:space="preserve">1 </w:t>
      </w:r>
      <w:r w:rsidRPr="00366C34">
        <w:rPr>
          <w:rFonts w:ascii="Times New Roman" w:hAnsi="Times New Roman"/>
          <w:sz w:val="26"/>
          <w:szCs w:val="26"/>
          <w:u w:val="none"/>
        </w:rPr>
        <w:t xml:space="preserve"> = 15;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 20 ( loạ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số công nhân của đội là 15 người.</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9</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đội xây dựng  cùng làm chung một công việc và dự đinh  xong trong 12 ngày. Họ cùng làm chung với nhau được 8 ngày thì đội  1  được điều động đi làm công việc khác, đội 2 tiếp tục làm. Do  cải tiến kỹ thuật,  năng suất tăng gấp đôi nên đội 2 đẵ làm xong phần việc còn lại trong 3,5 ngày. Hỏi mỗi đội làm một mình thì sau bao  nhiêu ngày sẽ  làm xong công việc nói trên ( với năng suất bình thườ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đội I làm  một mình xong công việc là x, ( ngày), x &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đội II làm  một mình xong công việc là y, ( ngày), y &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ngày đội  I và đội  II làm được khối lượng công việc tương ứng là: </w:t>
      </w:r>
      <w:r w:rsidRPr="00366C34">
        <w:rPr>
          <w:rFonts w:ascii="Times New Roman" w:hAnsi="Times New Roman"/>
          <w:position w:val="-24"/>
          <w:sz w:val="26"/>
          <w:szCs w:val="26"/>
          <w:u w:val="none"/>
        </w:rPr>
        <w:object w:dxaOrig="240" w:dyaOrig="620">
          <v:shape id="_x0000_i1172" type="#_x0000_t75" style="width:12pt;height:30.75pt" o:ole="">
            <v:imagedata r:id="rId219" o:title=""/>
          </v:shape>
          <o:OLEObject Type="Embed" ProgID="Equation.DSMT4" ShapeID="_x0000_i1172" DrawAspect="Content" ObjectID="_1672746420" r:id="rId260"/>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73" type="#_x0000_t75" style="width:12.75pt;height:33.75pt" o:ole="">
            <v:imagedata r:id="rId221" o:title=""/>
          </v:shape>
          <o:OLEObject Type="Embed" ProgID="Equation.DSMT4" ShapeID="_x0000_i1173" DrawAspect="Content" ObjectID="_1672746421" r:id="rId261"/>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đội dự định làm chung trong 12 ngày  thì xong KLCV do đó ta có phương trình ( 1)  </w:t>
      </w:r>
      <w:r w:rsidRPr="00366C34">
        <w:rPr>
          <w:rFonts w:ascii="Times New Roman" w:hAnsi="Times New Roman"/>
          <w:position w:val="-24"/>
          <w:sz w:val="26"/>
          <w:szCs w:val="26"/>
          <w:u w:val="none"/>
        </w:rPr>
        <w:object w:dxaOrig="240" w:dyaOrig="620">
          <v:shape id="_x0000_i1174" type="#_x0000_t75" style="width:12pt;height:30.75pt" o:ole="">
            <v:imagedata r:id="rId223" o:title=""/>
          </v:shape>
          <o:OLEObject Type="Embed" ProgID="Equation.DSMT4" ShapeID="_x0000_i1174" DrawAspect="Content" ObjectID="_1672746422" r:id="rId262"/>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75" type="#_x0000_t75" style="width:12.75pt;height:33.75pt" o:ole="">
            <v:imagedata r:id="rId225" o:title=""/>
          </v:shape>
          <o:OLEObject Type="Embed" ProgID="Equation.DSMT4" ShapeID="_x0000_i1175" DrawAspect="Content" ObjectID="_1672746423" r:id="rId26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176" type="#_x0000_t75" style="width:15.75pt;height:30.75pt" o:ole="">
            <v:imagedata r:id="rId264" o:title=""/>
          </v:shape>
          <o:OLEObject Type="Embed" ProgID="Equation.DSMT4" ShapeID="_x0000_i1176" DrawAspect="Content" ObjectID="_1672746424" r:id="rId265"/>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Phần công việc hai đội làm chung trong  8 ngày là </w:t>
      </w:r>
      <w:r w:rsidRPr="00366C34">
        <w:rPr>
          <w:rFonts w:ascii="Times New Roman" w:hAnsi="Times New Roman"/>
          <w:position w:val="-24"/>
          <w:sz w:val="26"/>
          <w:szCs w:val="26"/>
          <w:u w:val="none"/>
        </w:rPr>
        <w:object w:dxaOrig="320" w:dyaOrig="620">
          <v:shape id="_x0000_i1177" type="#_x0000_t75" style="width:15.75pt;height:30.75pt" o:ole="">
            <v:imagedata r:id="rId266" o:title=""/>
          </v:shape>
          <o:OLEObject Type="Embed" ProgID="Equation.DSMT4" ShapeID="_x0000_i1177" DrawAspect="Content" ObjectID="_1672746425" r:id="rId26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78" type="#_x0000_t75" style="width:12pt;height:30.75pt" o:ole="">
            <v:imagedata r:id="rId268" o:title=""/>
          </v:shape>
          <o:OLEObject Type="Embed" ProgID="Equation.DSMT4" ShapeID="_x0000_i1178" DrawAspect="Content" ObjectID="_1672746426" r:id="rId269"/>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Phần việc còn lại đội II phải làm là: 1 -  </w:t>
      </w:r>
      <w:r w:rsidRPr="00366C34">
        <w:rPr>
          <w:rFonts w:ascii="Times New Roman" w:hAnsi="Times New Roman"/>
          <w:position w:val="-24"/>
          <w:sz w:val="26"/>
          <w:szCs w:val="26"/>
          <w:u w:val="none"/>
        </w:rPr>
        <w:object w:dxaOrig="240" w:dyaOrig="620">
          <v:shape id="_x0000_i1179" type="#_x0000_t75" style="width:12pt;height:30.75pt" o:ole="">
            <v:imagedata r:id="rId270" o:title=""/>
          </v:shape>
          <o:OLEObject Type="Embed" ProgID="Equation.DSMT4" ShapeID="_x0000_i1179" DrawAspect="Content" ObjectID="_1672746427" r:id="rId271"/>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80" type="#_x0000_t75" style="width:11.25pt;height:30.75pt" o:ole="">
            <v:imagedata r:id="rId272" o:title=""/>
          </v:shape>
          <o:OLEObject Type="Embed" ProgID="Equation.DSMT4" ShapeID="_x0000_i1180" DrawAspect="Content" ObjectID="_1672746428" r:id="rId273"/>
        </w:object>
      </w:r>
      <w:r w:rsidRPr="00366C34">
        <w:rPr>
          <w:rFonts w:ascii="Times New Roman" w:hAnsi="Times New Roman"/>
          <w:sz w:val="26"/>
          <w:szCs w:val="26"/>
          <w:u w:val="none"/>
        </w:rPr>
        <w:t xml:space="preserve"> (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ăng suất tăng gấp đôi nên đội II  đẵ làm xong </w:t>
      </w:r>
      <w:r w:rsidRPr="00366C34">
        <w:rPr>
          <w:rFonts w:ascii="Times New Roman" w:hAnsi="Times New Roman"/>
          <w:position w:val="-24"/>
          <w:sz w:val="26"/>
          <w:szCs w:val="26"/>
          <w:u w:val="none"/>
        </w:rPr>
        <w:object w:dxaOrig="220" w:dyaOrig="620">
          <v:shape id="_x0000_i1181" type="#_x0000_t75" style="width:11.25pt;height:30.75pt" o:ole="">
            <v:imagedata r:id="rId272" o:title=""/>
          </v:shape>
          <o:OLEObject Type="Embed" ProgID="Equation.DSMT4" ShapeID="_x0000_i1181" DrawAspect="Content" ObjectID="_1672746429" r:id="rId274"/>
        </w:object>
      </w:r>
      <w:r w:rsidRPr="00366C34">
        <w:rPr>
          <w:rFonts w:ascii="Times New Roman" w:hAnsi="Times New Roman"/>
          <w:sz w:val="26"/>
          <w:szCs w:val="26"/>
          <w:u w:val="none"/>
        </w:rPr>
        <w:t xml:space="preserve">  phần việc còn lại trong 3,5 ngày do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 3. </w:t>
      </w:r>
      <w:r w:rsidRPr="00366C34">
        <w:rPr>
          <w:rFonts w:ascii="Times New Roman" w:hAnsi="Times New Roman"/>
          <w:position w:val="-24"/>
          <w:sz w:val="26"/>
          <w:szCs w:val="26"/>
          <w:u w:val="none"/>
        </w:rPr>
        <w:object w:dxaOrig="240" w:dyaOrig="620">
          <v:shape id="_x0000_i1182" type="#_x0000_t75" style="width:12pt;height:30.75pt" o:ole="">
            <v:imagedata r:id="rId275" o:title=""/>
          </v:shape>
          <o:OLEObject Type="Embed" ProgID="Equation.DSMT4" ShapeID="_x0000_i1182" DrawAspect="Content" ObjectID="_1672746430" r:id="rId276"/>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83" type="#_x0000_t75" style="width:12.75pt;height:33.75pt" o:ole="">
            <v:imagedata r:id="rId277" o:title=""/>
          </v:shape>
          <o:OLEObject Type="Embed" ProgID="Equation.DSMT4" ShapeID="_x0000_i1183" DrawAspect="Content" ObjectID="_1672746431" r:id="rId27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84" type="#_x0000_t75" style="width:11.25pt;height:30.75pt" o:ole="">
            <v:imagedata r:id="rId272" o:title=""/>
          </v:shape>
          <o:OLEObject Type="Embed" ProgID="Equation.DSMT4" ShapeID="_x0000_i1184" DrawAspect="Content" ObjectID="_1672746432" r:id="rId279"/>
        </w:object>
      </w:r>
      <w:r w:rsidRPr="00366C34">
        <w:rPr>
          <w:rFonts w:ascii="Times New Roman" w:hAnsi="Times New Roman"/>
          <w:sz w:val="26"/>
          <w:szCs w:val="26"/>
          <w:u w:val="none"/>
        </w:rPr>
        <w:t xml:space="preserve">.  Theo bài ra ta có hệ phương trình: </w:t>
      </w:r>
      <w:r w:rsidRPr="00366C34">
        <w:rPr>
          <w:rFonts w:ascii="Times New Roman" w:hAnsi="Times New Roman"/>
          <w:position w:val="-64"/>
          <w:sz w:val="26"/>
          <w:szCs w:val="26"/>
          <w:u w:val="none"/>
        </w:rPr>
        <w:object w:dxaOrig="1260" w:dyaOrig="1400">
          <v:shape id="_x0000_i1185" type="#_x0000_t75" style="width:63pt;height:69.75pt" o:ole="">
            <v:imagedata r:id="rId280" o:title=""/>
          </v:shape>
          <o:OLEObject Type="Embed" ProgID="Equation.DSMT4" ShapeID="_x0000_i1185" DrawAspect="Content" ObjectID="_1672746433" r:id="rId281"/>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780" w:dyaOrig="720">
          <v:shape id="_x0000_i1186" type="#_x0000_t75" style="width:39pt;height:36pt" o:ole="">
            <v:imagedata r:id="rId282" o:title=""/>
          </v:shape>
          <o:OLEObject Type="Embed" ProgID="Equation.DSMT4" ShapeID="_x0000_i1186" DrawAspect="Content" ObjectID="_1672746434" r:id="rId283"/>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để  đội I làm  một mình xong công việc là: 28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đội II làm  một mình xong công việc là: 21 ( ngày)  .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0</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ải và Sơn  cùng làm một công việc trong 7 giờ 20 phút thì xong. Nếu Hải làm trong 5 giờ và  Sơn làm  trong 6 giờ thì cả hai làm được </w:t>
      </w:r>
      <w:r w:rsidRPr="00366C34">
        <w:rPr>
          <w:rFonts w:ascii="Times New Roman" w:hAnsi="Times New Roman"/>
          <w:position w:val="-24"/>
          <w:sz w:val="26"/>
          <w:szCs w:val="26"/>
          <w:u w:val="none"/>
        </w:rPr>
        <w:object w:dxaOrig="240" w:dyaOrig="620">
          <v:shape id="_x0000_i1187" type="#_x0000_t75" style="width:12pt;height:30.75pt" o:ole="">
            <v:imagedata r:id="rId284" o:title=""/>
          </v:shape>
          <o:OLEObject Type="Embed" ProgID="Equation.DSMT4" ShapeID="_x0000_i1187" DrawAspect="Content" ObjectID="_1672746435" r:id="rId285"/>
        </w:object>
      </w:r>
      <w:r w:rsidRPr="00366C34">
        <w:rPr>
          <w:rFonts w:ascii="Times New Roman" w:hAnsi="Times New Roman"/>
          <w:sz w:val="26"/>
          <w:szCs w:val="26"/>
          <w:u w:val="none"/>
        </w:rPr>
        <w:t xml:space="preserve">  khối lượng công việc. Hỏi mỗi người làm  công  việc đó  trong mấy giờ thì  xo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Hải làm một mình xong công việc là x ( giờ), x &gt; </w:t>
      </w:r>
      <w:r w:rsidRPr="00366C34">
        <w:rPr>
          <w:rFonts w:ascii="Times New Roman" w:hAnsi="Times New Roman"/>
          <w:position w:val="-24"/>
          <w:sz w:val="26"/>
          <w:szCs w:val="26"/>
          <w:u w:val="none"/>
        </w:rPr>
        <w:object w:dxaOrig="360" w:dyaOrig="620">
          <v:shape id="_x0000_i1188" type="#_x0000_t75" style="width:18pt;height:30.75pt" o:ole="">
            <v:imagedata r:id="rId286" o:title=""/>
          </v:shape>
          <o:OLEObject Type="Embed" ProgID="Equation.DSMT4" ShapeID="_x0000_i1188" DrawAspect="Content" ObjectID="_1672746436" r:id="rId28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Sơn làm một mình xong công việc là y ( giờ), y &gt; </w:t>
      </w:r>
      <w:r w:rsidRPr="00366C34">
        <w:rPr>
          <w:rFonts w:ascii="Times New Roman" w:hAnsi="Times New Roman"/>
          <w:position w:val="-24"/>
          <w:sz w:val="26"/>
          <w:szCs w:val="26"/>
          <w:u w:val="none"/>
        </w:rPr>
        <w:object w:dxaOrig="360" w:dyaOrig="620">
          <v:shape id="_x0000_i1189" type="#_x0000_t75" style="width:18pt;height:30.75pt" o:ole="">
            <v:imagedata r:id="rId288" o:title=""/>
          </v:shape>
          <o:OLEObject Type="Embed" ProgID="Equation.DSMT4" ShapeID="_x0000_i1189" DrawAspect="Content" ObjectID="_1672746437" r:id="rId289"/>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Năng suất  của Hải và Sơn tính theo giờ là: </w:t>
      </w:r>
      <w:r w:rsidRPr="00366C34">
        <w:rPr>
          <w:rFonts w:ascii="Times New Roman" w:hAnsi="Times New Roman"/>
          <w:position w:val="-24"/>
          <w:sz w:val="26"/>
          <w:szCs w:val="26"/>
          <w:u w:val="none"/>
        </w:rPr>
        <w:object w:dxaOrig="240" w:dyaOrig="620">
          <v:shape id="_x0000_i1190" type="#_x0000_t75" style="width:12pt;height:30.75pt" o:ole="">
            <v:imagedata r:id="rId219" o:title=""/>
          </v:shape>
          <o:OLEObject Type="Embed" ProgID="Equation.DSMT4" ShapeID="_x0000_i1190" DrawAspect="Content" ObjectID="_1672746438" r:id="rId290"/>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91" type="#_x0000_t75" style="width:12.75pt;height:33.75pt" o:ole="">
            <v:imagedata r:id="rId221" o:title=""/>
          </v:shape>
          <o:OLEObject Type="Embed" ProgID="Equation.DSMT4" ShapeID="_x0000_i1191" DrawAspect="Content" ObjectID="_1672746439" r:id="rId291"/>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ải và Sơn  cùng làm một công việc trong 7 giờ 20 phút thì xong do đó ta có phương trình: </w:t>
      </w:r>
      <w:r w:rsidRPr="00366C34">
        <w:rPr>
          <w:rFonts w:ascii="Times New Roman" w:hAnsi="Times New Roman"/>
          <w:position w:val="-24"/>
          <w:sz w:val="26"/>
          <w:szCs w:val="26"/>
          <w:u w:val="none"/>
        </w:rPr>
        <w:object w:dxaOrig="240" w:dyaOrig="620">
          <v:shape id="_x0000_i1192" type="#_x0000_t75" style="width:12pt;height:30.75pt" o:ole="">
            <v:imagedata r:id="rId219" o:title=""/>
          </v:shape>
          <o:OLEObject Type="Embed" ProgID="Equation.DSMT4" ShapeID="_x0000_i1192" DrawAspect="Content" ObjectID="_1672746440" r:id="rId292"/>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93" type="#_x0000_t75" style="width:12.75pt;height:33.75pt" o:ole="">
            <v:imagedata r:id="rId221" o:title=""/>
          </v:shape>
          <o:OLEObject Type="Embed" ProgID="Equation.DSMT4" ShapeID="_x0000_i1193" DrawAspect="Content" ObjectID="_1672746441" r:id="rId29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94" type="#_x0000_t75" style="width:12pt;height:30.75pt" o:ole="">
            <v:imagedata r:id="rId294" o:title=""/>
          </v:shape>
          <o:OLEObject Type="Embed" ProgID="Equation.DSMT4" ShapeID="_x0000_i1194" DrawAspect="Content" ObjectID="_1672746442" r:id="rId295"/>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Hải làm được KLCV là: 5. </w:t>
      </w:r>
      <w:r w:rsidRPr="00366C34">
        <w:rPr>
          <w:rFonts w:ascii="Times New Roman" w:hAnsi="Times New Roman"/>
          <w:position w:val="-24"/>
          <w:sz w:val="26"/>
          <w:szCs w:val="26"/>
          <w:u w:val="none"/>
        </w:rPr>
        <w:object w:dxaOrig="240" w:dyaOrig="620">
          <v:shape id="_x0000_i1195" type="#_x0000_t75" style="width:12pt;height:30.75pt" o:ole="">
            <v:imagedata r:id="rId296" o:title=""/>
          </v:shape>
          <o:OLEObject Type="Embed" ProgID="Equation.DSMT4" ShapeID="_x0000_i1195" DrawAspect="Content" ObjectID="_1672746443" r:id="rId297"/>
        </w:object>
      </w:r>
      <w:r w:rsidRPr="00366C34">
        <w:rPr>
          <w:rFonts w:ascii="Times New Roman" w:hAnsi="Times New Roman"/>
          <w:sz w:val="26"/>
          <w:szCs w:val="26"/>
          <w:u w:val="none"/>
        </w:rPr>
        <w:t xml:space="preserve">; sau 6 giờ Sơn làm được KLCV là: 6. </w:t>
      </w:r>
      <w:r w:rsidRPr="00366C34">
        <w:rPr>
          <w:rFonts w:ascii="Times New Roman" w:hAnsi="Times New Roman"/>
          <w:position w:val="-30"/>
          <w:sz w:val="26"/>
          <w:szCs w:val="26"/>
          <w:u w:val="none"/>
        </w:rPr>
        <w:object w:dxaOrig="260" w:dyaOrig="680">
          <v:shape id="_x0000_i1196" type="#_x0000_t75" style="width:12.75pt;height:33.75pt" o:ole="">
            <v:imagedata r:id="rId221" o:title=""/>
          </v:shape>
          <o:OLEObject Type="Embed" ProgID="Equation.DSMT4" ShapeID="_x0000_i1196" DrawAspect="Content" ObjectID="_1672746444" r:id="rId298"/>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ải làm trong 5 giờ và  Sơn làm  trong 6 giờ thì cả hai làm được </w:t>
      </w:r>
      <w:r w:rsidRPr="00366C34">
        <w:rPr>
          <w:rFonts w:ascii="Times New Roman" w:hAnsi="Times New Roman"/>
          <w:position w:val="-24"/>
          <w:sz w:val="26"/>
          <w:szCs w:val="26"/>
          <w:u w:val="none"/>
        </w:rPr>
        <w:object w:dxaOrig="240" w:dyaOrig="620">
          <v:shape id="_x0000_i1197" type="#_x0000_t75" style="width:12pt;height:30.75pt" o:ole="">
            <v:imagedata r:id="rId284" o:title=""/>
          </v:shape>
          <o:OLEObject Type="Embed" ProgID="Equation.DSMT4" ShapeID="_x0000_i1197" DrawAspect="Content" ObjectID="_1672746445" r:id="rId299"/>
        </w:object>
      </w:r>
      <w:r w:rsidRPr="00366C34">
        <w:rPr>
          <w:rFonts w:ascii="Times New Roman" w:hAnsi="Times New Roman"/>
          <w:sz w:val="26"/>
          <w:szCs w:val="26"/>
          <w:u w:val="none"/>
        </w:rPr>
        <w:t xml:space="preserve"> KLCV do đó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240" w:dyaOrig="620">
          <v:shape id="_x0000_i1198" type="#_x0000_t75" style="width:12pt;height:30.75pt" o:ole="">
            <v:imagedata r:id="rId300" o:title=""/>
          </v:shape>
          <o:OLEObject Type="Embed" ProgID="Equation.DSMT4" ShapeID="_x0000_i1198" DrawAspect="Content" ObjectID="_1672746446" r:id="rId301"/>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99" type="#_x0000_t75" style="width:12.75pt;height:33.75pt" o:ole="">
            <v:imagedata r:id="rId302" o:title=""/>
          </v:shape>
          <o:OLEObject Type="Embed" ProgID="Equation.DSMT4" ShapeID="_x0000_i1199" DrawAspect="Content" ObjectID="_1672746447" r:id="rId30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00" type="#_x0000_t75" style="width:18pt;height:30.75pt" o:ole="">
            <v:imagedata r:id="rId304" o:title=""/>
          </v:shape>
          <o:OLEObject Type="Embed" ProgID="Equation.DSMT4" ShapeID="_x0000_i1200" DrawAspect="Content" ObjectID="_1672746448" r:id="rId305"/>
        </w:object>
      </w:r>
      <w:r w:rsidRPr="00366C34">
        <w:rPr>
          <w:rFonts w:ascii="Times New Roman" w:hAnsi="Times New Roman"/>
          <w:sz w:val="26"/>
          <w:szCs w:val="26"/>
          <w:u w:val="none"/>
        </w:rPr>
        <w:t xml:space="preserve"> Theo bài ra ta có hệ phương trình: : </w:t>
      </w:r>
      <w:r w:rsidRPr="00366C34">
        <w:rPr>
          <w:rFonts w:ascii="Times New Roman" w:hAnsi="Times New Roman"/>
          <w:position w:val="-64"/>
          <w:sz w:val="26"/>
          <w:szCs w:val="26"/>
          <w:u w:val="none"/>
        </w:rPr>
        <w:object w:dxaOrig="1300" w:dyaOrig="1400">
          <v:shape id="_x0000_i1201" type="#_x0000_t75" style="width:65.25pt;height:69.75pt" o:ole="">
            <v:imagedata r:id="rId306" o:title=""/>
          </v:shape>
          <o:OLEObject Type="Embed" ProgID="Equation.DSMT4" ShapeID="_x0000_i1201" DrawAspect="Content" ObjectID="_1672746449" r:id="rId307"/>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60"/>
          <w:sz w:val="26"/>
          <w:szCs w:val="26"/>
          <w:u w:val="none"/>
        </w:rPr>
        <w:object w:dxaOrig="859" w:dyaOrig="1320">
          <v:shape id="_x0000_i1202" type="#_x0000_t75" style="width:42.75pt;height:66pt" o:ole="">
            <v:imagedata r:id="rId308" o:title=""/>
          </v:shape>
          <o:OLEObject Type="Embed" ProgID="Equation.DSMT4" ShapeID="_x0000_i1202" DrawAspect="Content" ObjectID="_1672746450" r:id="rId30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Hải làm công việc đó một mình trong:   44/3  giờ , Sơn làm công việc đó một mình trong:  44/3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1</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Hai vòi nước chảy chung vào một bể thì sau 4</w:t>
      </w:r>
      <w:r w:rsidRPr="00366C34">
        <w:rPr>
          <w:rFonts w:ascii="Times New Roman" w:hAnsi="Times New Roman"/>
          <w:position w:val="-24"/>
          <w:sz w:val="26"/>
          <w:szCs w:val="26"/>
          <w:u w:val="none"/>
        </w:rPr>
        <w:object w:dxaOrig="240" w:dyaOrig="620">
          <v:shape id="_x0000_i1203" type="#_x0000_t75" style="width:12pt;height:30.75pt" o:ole="">
            <v:imagedata r:id="rId310" o:title=""/>
          </v:shape>
          <o:OLEObject Type="Embed" ProgID="Equation.DSMT4" ShapeID="_x0000_i1203" DrawAspect="Content" ObjectID="_1672746451" r:id="rId311"/>
        </w:object>
      </w:r>
      <w:r w:rsidRPr="00366C34">
        <w:rPr>
          <w:rFonts w:ascii="Times New Roman" w:hAnsi="Times New Roman"/>
          <w:sz w:val="26"/>
          <w:szCs w:val="26"/>
          <w:u w:val="none"/>
        </w:rPr>
        <w:t xml:space="preserve"> giờ đầy bể. Mỗi giờ lượng nước của vòi I chảy được bằng 1</w:t>
      </w:r>
      <w:r w:rsidRPr="00366C34">
        <w:rPr>
          <w:rFonts w:ascii="Times New Roman" w:hAnsi="Times New Roman"/>
          <w:position w:val="-24"/>
          <w:sz w:val="26"/>
          <w:szCs w:val="26"/>
          <w:u w:val="none"/>
        </w:rPr>
        <w:object w:dxaOrig="240" w:dyaOrig="620">
          <v:shape id="_x0000_i1204" type="#_x0000_t75" style="width:12pt;height:30.75pt" o:ole="">
            <v:imagedata r:id="rId312" o:title=""/>
          </v:shape>
          <o:OLEObject Type="Embed" ProgID="Equation.DSMT4" ShapeID="_x0000_i1204" DrawAspect="Content" ObjectID="_1672746452" r:id="rId313"/>
        </w:object>
      </w:r>
      <w:r w:rsidRPr="00366C34">
        <w:rPr>
          <w:rFonts w:ascii="Times New Roman" w:hAnsi="Times New Roman"/>
          <w:sz w:val="26"/>
          <w:szCs w:val="26"/>
          <w:u w:val="none"/>
        </w:rPr>
        <w:t xml:space="preserve"> lượng nước chảy được  của vòi II. Hỏi  mỗi vòi chảy riêng thì trong bao  lâu đầy bể.</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để vòi I chảy  một mình đầy bể là x, ( giờ), x &gt; </w:t>
      </w:r>
      <w:r w:rsidRPr="00366C34">
        <w:rPr>
          <w:rFonts w:ascii="Times New Roman" w:hAnsi="Times New Roman"/>
          <w:position w:val="-24"/>
          <w:sz w:val="26"/>
          <w:szCs w:val="26"/>
          <w:u w:val="none"/>
        </w:rPr>
        <w:object w:dxaOrig="360" w:dyaOrig="620">
          <v:shape id="_x0000_i1205" type="#_x0000_t75" style="width:18pt;height:30.75pt" o:ole="">
            <v:imagedata r:id="rId314" o:title=""/>
          </v:shape>
          <o:OLEObject Type="Embed" ProgID="Equation.DSMT4" ShapeID="_x0000_i1205" DrawAspect="Content" ObjectID="_1672746453" r:id="rId315"/>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để vòi II chảy  một mình đầy bể là y, ( giờ), y &gt; </w:t>
      </w:r>
      <w:r w:rsidRPr="00366C34">
        <w:rPr>
          <w:rFonts w:ascii="Times New Roman" w:hAnsi="Times New Roman"/>
          <w:position w:val="-24"/>
          <w:sz w:val="26"/>
          <w:szCs w:val="26"/>
          <w:u w:val="none"/>
        </w:rPr>
        <w:object w:dxaOrig="360" w:dyaOrig="620">
          <v:shape id="_x0000_i1206" type="#_x0000_t75" style="width:18pt;height:30.75pt" o:ole="">
            <v:imagedata r:id="rId316" o:title=""/>
          </v:shape>
          <o:OLEObject Type="Embed" ProgID="Equation.DSMT4" ShapeID="_x0000_i1206" DrawAspect="Content" ObjectID="_1672746454" r:id="rId31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vòi I và vòi II  chảy được lượng nước tương ứng là: </w:t>
      </w:r>
      <w:r w:rsidRPr="00366C34">
        <w:rPr>
          <w:rFonts w:ascii="Times New Roman" w:hAnsi="Times New Roman"/>
          <w:position w:val="-24"/>
          <w:sz w:val="26"/>
          <w:szCs w:val="26"/>
          <w:u w:val="none"/>
        </w:rPr>
        <w:object w:dxaOrig="240" w:dyaOrig="620">
          <v:shape id="_x0000_i1207" type="#_x0000_t75" style="width:12pt;height:30.75pt" o:ole="">
            <v:imagedata r:id="rId219" o:title=""/>
          </v:shape>
          <o:OLEObject Type="Embed" ProgID="Equation.DSMT4" ShapeID="_x0000_i1207" DrawAspect="Content" ObjectID="_1672746455" r:id="rId318"/>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208" type="#_x0000_t75" style="width:12.75pt;height:33.75pt" o:ole="">
            <v:imagedata r:id="rId221" o:title=""/>
          </v:shape>
          <o:OLEObject Type="Embed" ProgID="Equation.DSMT4" ShapeID="_x0000_i1208" DrawAspect="Content" ObjectID="_1672746456" r:id="rId319"/>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vòi cùng chảy sau </w:t>
      </w:r>
      <w:r w:rsidRPr="00366C34">
        <w:rPr>
          <w:rFonts w:ascii="Times New Roman" w:hAnsi="Times New Roman"/>
          <w:position w:val="-24"/>
          <w:sz w:val="26"/>
          <w:szCs w:val="26"/>
          <w:u w:val="none"/>
        </w:rPr>
        <w:object w:dxaOrig="360" w:dyaOrig="620">
          <v:shape id="_x0000_i1209" type="#_x0000_t75" style="width:18pt;height:30.75pt" o:ole="">
            <v:imagedata r:id="rId320" o:title=""/>
          </v:shape>
          <o:OLEObject Type="Embed" ProgID="Equation.DSMT4" ShapeID="_x0000_i1209" DrawAspect="Content" ObjectID="_1672746457" r:id="rId321"/>
        </w:object>
      </w:r>
      <w:r w:rsidRPr="00366C34">
        <w:rPr>
          <w:rFonts w:ascii="Times New Roman" w:hAnsi="Times New Roman"/>
          <w:sz w:val="26"/>
          <w:szCs w:val="26"/>
          <w:u w:val="none"/>
        </w:rPr>
        <w:t xml:space="preserve"> thì đầy bể do đó ta có phương trình ( 1) :   </w:t>
      </w:r>
      <w:r w:rsidRPr="00366C34">
        <w:rPr>
          <w:rFonts w:ascii="Times New Roman" w:hAnsi="Times New Roman"/>
          <w:position w:val="-24"/>
          <w:sz w:val="26"/>
          <w:szCs w:val="26"/>
          <w:u w:val="none"/>
        </w:rPr>
        <w:object w:dxaOrig="240" w:dyaOrig="620">
          <v:shape id="_x0000_i1210" type="#_x0000_t75" style="width:12pt;height:30.75pt" o:ole="">
            <v:imagedata r:id="rId223" o:title=""/>
          </v:shape>
          <o:OLEObject Type="Embed" ProgID="Equation.DSMT4" ShapeID="_x0000_i1210" DrawAspect="Content" ObjectID="_1672746458" r:id="rId322"/>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211" type="#_x0000_t75" style="width:12.75pt;height:33.75pt" o:ole="">
            <v:imagedata r:id="rId225" o:title=""/>
          </v:shape>
          <o:OLEObject Type="Embed" ProgID="Equation.DSMT4" ShapeID="_x0000_i1211" DrawAspect="Content" ObjectID="_1672746459" r:id="rId323"/>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12" type="#_x0000_t75" style="width:18pt;height:30.75pt" o:ole="">
            <v:imagedata r:id="rId324" o:title=""/>
          </v:shape>
          <o:OLEObject Type="Embed" ProgID="Equation.DSMT4" ShapeID="_x0000_i1212" DrawAspect="Content" ObjectID="_1672746460" r:id="rId325"/>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1 giờ lượng nước chảy được của vòi I bằng </w:t>
      </w:r>
      <w:r w:rsidRPr="00366C34">
        <w:rPr>
          <w:rFonts w:ascii="Times New Roman" w:hAnsi="Times New Roman"/>
          <w:position w:val="-24"/>
          <w:sz w:val="26"/>
          <w:szCs w:val="26"/>
          <w:u w:val="none"/>
        </w:rPr>
        <w:object w:dxaOrig="240" w:dyaOrig="620">
          <v:shape id="_x0000_i1213" type="#_x0000_t75" style="width:12pt;height:30.75pt" o:ole="">
            <v:imagedata r:id="rId326" o:title=""/>
          </v:shape>
          <o:OLEObject Type="Embed" ProgID="Equation.DSMT4" ShapeID="_x0000_i1213" DrawAspect="Content" ObjectID="_1672746461" r:id="rId327"/>
        </w:object>
      </w:r>
      <w:r w:rsidRPr="00366C34">
        <w:rPr>
          <w:rFonts w:ascii="Times New Roman" w:hAnsi="Times New Roman"/>
          <w:sz w:val="26"/>
          <w:szCs w:val="26"/>
          <w:u w:val="none"/>
        </w:rPr>
        <w:t xml:space="preserve"> lượng nước chảy được của vòi II do đó ta có phương trình ( 2 ): </w:t>
      </w:r>
      <w:r w:rsidRPr="00366C34">
        <w:rPr>
          <w:rFonts w:ascii="Times New Roman" w:hAnsi="Times New Roman"/>
          <w:position w:val="-24"/>
          <w:sz w:val="26"/>
          <w:szCs w:val="26"/>
          <w:u w:val="none"/>
        </w:rPr>
        <w:object w:dxaOrig="240" w:dyaOrig="620">
          <v:shape id="_x0000_i1214" type="#_x0000_t75" style="width:12pt;height:30.75pt" o:ole="">
            <v:imagedata r:id="rId223" o:title=""/>
          </v:shape>
          <o:OLEObject Type="Embed" ProgID="Equation.DSMT4" ShapeID="_x0000_i1214" DrawAspect="Content" ObjectID="_1672746462" r:id="rId32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215" type="#_x0000_t75" style="width:12pt;height:30.75pt" o:ole="">
            <v:imagedata r:id="rId329" o:title=""/>
          </v:shape>
          <o:OLEObject Type="Embed" ProgID="Equation.DSMT4" ShapeID="_x0000_i1215" DrawAspect="Content" ObjectID="_1672746463" r:id="rId330"/>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216" type="#_x0000_t75" style="width:12.75pt;height:33.75pt" o:ole="">
            <v:imagedata r:id="rId331" o:title=""/>
          </v:shape>
          <o:OLEObject Type="Embed" ProgID="Equation.DSMT4" ShapeID="_x0000_i1216" DrawAspect="Content" ObjectID="_1672746464" r:id="rId332"/>
        </w:object>
      </w:r>
      <w:r w:rsidRPr="00366C34">
        <w:rPr>
          <w:rFonts w:ascii="Times New Roman" w:hAnsi="Times New Roman"/>
          <w:sz w:val="26"/>
          <w:szCs w:val="26"/>
          <w:u w:val="none"/>
        </w:rPr>
        <w:t xml:space="preserve">    ;Theo bài ra ta có hệ phương trình: : </w:t>
      </w:r>
      <w:r w:rsidRPr="00366C34">
        <w:rPr>
          <w:rFonts w:ascii="Times New Roman" w:hAnsi="Times New Roman"/>
          <w:position w:val="-64"/>
          <w:sz w:val="26"/>
          <w:szCs w:val="26"/>
          <w:u w:val="none"/>
        </w:rPr>
        <w:object w:dxaOrig="1300" w:dyaOrig="1400">
          <v:shape id="_x0000_i1217" type="#_x0000_t75" style="width:65.25pt;height:69.75pt" o:ole="">
            <v:imagedata r:id="rId333" o:title=""/>
          </v:shape>
          <o:OLEObject Type="Embed" ProgID="Equation.DSMT4" ShapeID="_x0000_i1217" DrawAspect="Content" ObjectID="_1672746465" r:id="rId334"/>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780" w:dyaOrig="720">
          <v:shape id="_x0000_i1218" type="#_x0000_t75" style="width:39pt;height:36pt" o:ole="">
            <v:imagedata r:id="rId335" o:title=""/>
          </v:shape>
          <o:OLEObject Type="Embed" ProgID="Equation.DSMT4" ShapeID="_x0000_i1218" DrawAspect="Content" ObjectID="_1672746466" r:id="rId336"/>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òi I chảy  một mình đầy bể trong 8 giờ, Vòi II chảy một mình đầy bể trong 12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2</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Máy bơm  muốn bơm đầy nước vào một bể chứa trong một  thời gian quy định thì mỗi giờ phải bơm  được 10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 Sau khi bơm được </w:t>
      </w:r>
      <w:r w:rsidRPr="00366C34">
        <w:rPr>
          <w:rFonts w:ascii="Times New Roman" w:hAnsi="Times New Roman"/>
          <w:position w:val="-24"/>
          <w:sz w:val="26"/>
          <w:szCs w:val="26"/>
          <w:u w:val="none"/>
        </w:rPr>
        <w:object w:dxaOrig="220" w:dyaOrig="620">
          <v:shape id="_x0000_i1219" type="#_x0000_t75" style="width:11.25pt;height:30.75pt" o:ole="">
            <v:imagedata r:id="rId337" o:title=""/>
          </v:shape>
          <o:OLEObject Type="Embed" ProgID="Equation.DSMT4" ShapeID="_x0000_i1219" DrawAspect="Content" ObjectID="_1672746467" r:id="rId338"/>
        </w:object>
      </w:r>
      <w:r w:rsidRPr="00366C34">
        <w:rPr>
          <w:rFonts w:ascii="Times New Roman" w:hAnsi="Times New Roman"/>
          <w:sz w:val="26"/>
          <w:szCs w:val="26"/>
          <w:u w:val="none"/>
        </w:rPr>
        <w:t xml:space="preserve"> dung tích bể chứa, người công nhân  vận hành cho máy bơm công xuất lớn hơn mỗi giờ bơm được 15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Do đó bể được bơm đầy trước 48 phút so  với  thời  gian quy định. Tính dung tích của bể chứa.</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ung tích của bể chứa là x, (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 ), x &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thời gian dự định để bơ   m  đầy bể là: </w:t>
      </w:r>
      <w:r w:rsidRPr="00366C34">
        <w:rPr>
          <w:rFonts w:ascii="Times New Roman" w:hAnsi="Times New Roman"/>
          <w:position w:val="-24"/>
          <w:sz w:val="26"/>
          <w:szCs w:val="26"/>
          <w:u w:val="none"/>
        </w:rPr>
        <w:object w:dxaOrig="320" w:dyaOrig="620">
          <v:shape id="_x0000_i1220" type="#_x0000_t75" style="width:15.75pt;height:30.75pt" o:ole="">
            <v:imagedata r:id="rId339" o:title=""/>
          </v:shape>
          <o:OLEObject Type="Embed" ProgID="Equation.DSMT4" ShapeID="_x0000_i1220" DrawAspect="Content" ObjectID="_1672746468" r:id="rId340"/>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bơm  </w:t>
      </w:r>
      <w:r w:rsidRPr="00366C34">
        <w:rPr>
          <w:rFonts w:ascii="Times New Roman" w:hAnsi="Times New Roman"/>
          <w:position w:val="-24"/>
          <w:sz w:val="26"/>
          <w:szCs w:val="26"/>
          <w:u w:val="none"/>
        </w:rPr>
        <w:object w:dxaOrig="220" w:dyaOrig="620">
          <v:shape id="_x0000_i1221" type="#_x0000_t75" style="width:11.25pt;height:30.75pt" o:ole="">
            <v:imagedata r:id="rId341" o:title=""/>
          </v:shape>
          <o:OLEObject Type="Embed" ProgID="Equation.DSMT4" ShapeID="_x0000_i1221" DrawAspect="Content" ObjectID="_1672746469" r:id="rId342"/>
        </w:object>
      </w:r>
      <w:r w:rsidRPr="00366C34">
        <w:rPr>
          <w:rFonts w:ascii="Times New Roman" w:hAnsi="Times New Roman"/>
          <w:sz w:val="26"/>
          <w:szCs w:val="26"/>
          <w:u w:val="none"/>
        </w:rPr>
        <w:t xml:space="preserve"> bể  với công suất 10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s là: </w:t>
      </w:r>
      <w:r w:rsidRPr="00366C34">
        <w:rPr>
          <w:rFonts w:ascii="Times New Roman" w:hAnsi="Times New Roman"/>
          <w:position w:val="-24"/>
          <w:sz w:val="26"/>
          <w:szCs w:val="26"/>
          <w:u w:val="none"/>
        </w:rPr>
        <w:object w:dxaOrig="340" w:dyaOrig="620">
          <v:shape id="_x0000_i1222" type="#_x0000_t75" style="width:17.25pt;height:30.75pt" o:ole="">
            <v:imagedata r:id="rId343" o:title=""/>
          </v:shape>
          <o:OLEObject Type="Embed" ProgID="Equation.DSMT4" ShapeID="_x0000_i1222" DrawAspect="Content" ObjectID="_1672746470" r:id="rId344"/>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bơm  </w:t>
      </w:r>
      <w:r w:rsidRPr="00366C34">
        <w:rPr>
          <w:rFonts w:ascii="Times New Roman" w:hAnsi="Times New Roman"/>
          <w:position w:val="-24"/>
          <w:sz w:val="26"/>
          <w:szCs w:val="26"/>
          <w:u w:val="none"/>
        </w:rPr>
        <w:object w:dxaOrig="240" w:dyaOrig="620">
          <v:shape id="_x0000_i1223" type="#_x0000_t75" style="width:12pt;height:30.75pt" o:ole="">
            <v:imagedata r:id="rId345" o:title=""/>
          </v:shape>
          <o:OLEObject Type="Embed" ProgID="Equation.DSMT4" ShapeID="_x0000_i1223" DrawAspect="Content" ObjectID="_1672746471" r:id="rId346"/>
        </w:object>
      </w:r>
      <w:r w:rsidRPr="00366C34">
        <w:rPr>
          <w:rFonts w:ascii="Times New Roman" w:hAnsi="Times New Roman"/>
          <w:sz w:val="26"/>
          <w:szCs w:val="26"/>
          <w:u w:val="none"/>
        </w:rPr>
        <w:t xml:space="preserve"> bể  còn lại với công suất 15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s là: </w:t>
      </w:r>
      <w:r w:rsidRPr="00366C34">
        <w:rPr>
          <w:rFonts w:ascii="Times New Roman" w:hAnsi="Times New Roman"/>
          <w:position w:val="-24"/>
          <w:sz w:val="26"/>
          <w:szCs w:val="26"/>
          <w:u w:val="none"/>
        </w:rPr>
        <w:object w:dxaOrig="360" w:dyaOrig="620">
          <v:shape id="_x0000_i1224" type="#_x0000_t75" style="width:18pt;height:30.75pt" o:ole="">
            <v:imagedata r:id="rId347" o:title=""/>
          </v:shape>
          <o:OLEObject Type="Embed" ProgID="Equation.DSMT4" ShapeID="_x0000_i1224" DrawAspect="Content" ObjectID="_1672746472" r:id="rId348"/>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Do công suất tăng khi bơm  </w:t>
      </w:r>
      <w:r w:rsidRPr="00366C34">
        <w:rPr>
          <w:rFonts w:ascii="Times New Roman" w:hAnsi="Times New Roman"/>
          <w:position w:val="-24"/>
          <w:sz w:val="26"/>
          <w:szCs w:val="26"/>
          <w:u w:val="none"/>
        </w:rPr>
        <w:object w:dxaOrig="240" w:dyaOrig="620">
          <v:shape id="_x0000_i1225" type="#_x0000_t75" style="width:12pt;height:30.75pt" o:ole="">
            <v:imagedata r:id="rId345" o:title=""/>
          </v:shape>
          <o:OLEObject Type="Embed" ProgID="Equation.DSMT4" ShapeID="_x0000_i1225" DrawAspect="Content" ObjectID="_1672746473" r:id="rId349"/>
        </w:object>
      </w:r>
      <w:r w:rsidRPr="00366C34">
        <w:rPr>
          <w:rFonts w:ascii="Times New Roman" w:hAnsi="Times New Roman"/>
          <w:sz w:val="26"/>
          <w:szCs w:val="26"/>
          <w:u w:val="none"/>
        </w:rPr>
        <w:t xml:space="preserve"> bể  còn lại nên thời gian thời gian bơm đầy trước 48 phút so với quy định do đó ta có phương trình: </w:t>
      </w:r>
      <w:r w:rsidRPr="00366C34">
        <w:rPr>
          <w:rFonts w:ascii="Times New Roman" w:hAnsi="Times New Roman"/>
          <w:position w:val="-24"/>
          <w:sz w:val="26"/>
          <w:szCs w:val="26"/>
          <w:u w:val="none"/>
        </w:rPr>
        <w:object w:dxaOrig="320" w:dyaOrig="620">
          <v:shape id="_x0000_i1226" type="#_x0000_t75" style="width:15.75pt;height:30.75pt" o:ole="">
            <v:imagedata r:id="rId339" o:title=""/>
          </v:shape>
          <o:OLEObject Type="Embed" ProgID="Equation.DSMT4" ShapeID="_x0000_i1226" DrawAspect="Content" ObjectID="_1672746474" r:id="rId35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40" w:dyaOrig="620">
          <v:shape id="_x0000_i1227" type="#_x0000_t75" style="width:17.25pt;height:30.75pt" o:ole="">
            <v:imagedata r:id="rId343" o:title=""/>
          </v:shape>
          <o:OLEObject Type="Embed" ProgID="Equation.DSMT4" ShapeID="_x0000_i1227" DrawAspect="Content" ObjectID="_1672746475" r:id="rId351"/>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28" type="#_x0000_t75" style="width:18pt;height:30.75pt" o:ole="">
            <v:imagedata r:id="rId347" o:title=""/>
          </v:shape>
          <o:OLEObject Type="Embed" ProgID="Equation.DSMT4" ShapeID="_x0000_i1228" DrawAspect="Content" ObjectID="_1672746476" r:id="rId35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229" type="#_x0000_t75" style="width:12pt;height:30.75pt" o:ole="">
            <v:imagedata r:id="rId353" o:title=""/>
          </v:shape>
          <o:OLEObject Type="Embed" ProgID="Equation.DSMT4" ShapeID="_x0000_i1229" DrawAspect="Content" ObjectID="_1672746477" r:id="rId354"/>
        </w:object>
      </w:r>
      <w:r w:rsidRPr="00366C34">
        <w:rPr>
          <w:rFonts w:ascii="Times New Roman" w:hAnsi="Times New Roman"/>
          <w:sz w:val="26"/>
          <w:szCs w:val="26"/>
          <w:u w:val="none"/>
        </w:rPr>
        <w:t xml:space="preserve">    ; Giải PTBN ta được x = 36.      Vậy dung tích bể chứa là 36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lastRenderedPageBreak/>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3</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ai vòi  nước cùng chảy vào một bể sau 1 giờ 20 phút thì đầy bể. Nếu mở vòi thứ nhất chảy trong 10 phút và vòi thứ  hai chảy trong 12 phút thì đầy  </w:t>
      </w:r>
      <w:r w:rsidRPr="00366C34">
        <w:rPr>
          <w:rFonts w:ascii="Times New Roman" w:hAnsi="Times New Roman"/>
          <w:position w:val="-24"/>
          <w:sz w:val="26"/>
          <w:szCs w:val="26"/>
          <w:u w:val="none"/>
        </w:rPr>
        <w:object w:dxaOrig="320" w:dyaOrig="620">
          <v:shape id="_x0000_i1230" type="#_x0000_t75" style="width:15.75pt;height:30.75pt" o:ole="">
            <v:imagedata r:id="rId355" o:title=""/>
          </v:shape>
          <o:OLEObject Type="Embed" ProgID="Equation.DSMT4" ShapeID="_x0000_i1230" DrawAspect="Content" ObjectID="_1672746478" r:id="rId356"/>
        </w:object>
      </w:r>
      <w:r w:rsidRPr="00366C34">
        <w:rPr>
          <w:rFonts w:ascii="Times New Roman" w:hAnsi="Times New Roman"/>
          <w:sz w:val="26"/>
          <w:szCs w:val="26"/>
          <w:u w:val="none"/>
        </w:rPr>
        <w:t xml:space="preserve">  bể. Hỏi nếu mỗi vòi chảy một mình thì bao lâu mới đầy bể.</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Vòi thứ nhất chảy  một mình đầy bể là x, ( phút), x &gt; 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Vòi thứ hai chảy  một mình đầy bể là y, ( phút), y &gt; 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Công suất tính theo phút của  Vòi thứ nhất là: </w:t>
      </w:r>
      <w:r w:rsidRPr="00366C34">
        <w:rPr>
          <w:rFonts w:ascii="Times New Roman" w:hAnsi="Times New Roman"/>
          <w:position w:val="-24"/>
          <w:sz w:val="26"/>
          <w:szCs w:val="26"/>
          <w:u w:val="none"/>
        </w:rPr>
        <w:object w:dxaOrig="240" w:dyaOrig="620">
          <v:shape id="_x0000_i1231" type="#_x0000_t75" style="width:12pt;height:30.75pt" o:ole="">
            <v:imagedata r:id="rId223" o:title=""/>
          </v:shape>
          <o:OLEObject Type="Embed" ProgID="Equation.DSMT4" ShapeID="_x0000_i1231" DrawAspect="Content" ObjectID="_1672746479" r:id="rId357"/>
        </w:object>
      </w:r>
      <w:r w:rsidRPr="00366C34">
        <w:rPr>
          <w:rFonts w:ascii="Times New Roman" w:hAnsi="Times New Roman"/>
          <w:sz w:val="26"/>
          <w:szCs w:val="26"/>
          <w:u w:val="none"/>
        </w:rPr>
        <w:t xml:space="preserve"> ( Bể ), vòi thứ hai là </w:t>
      </w:r>
      <w:r w:rsidRPr="00366C34">
        <w:rPr>
          <w:rFonts w:ascii="Times New Roman" w:hAnsi="Times New Roman"/>
          <w:position w:val="-30"/>
          <w:sz w:val="26"/>
          <w:szCs w:val="26"/>
          <w:u w:val="none"/>
        </w:rPr>
        <w:object w:dxaOrig="260" w:dyaOrig="680">
          <v:shape id="_x0000_i1232" type="#_x0000_t75" style="width:12.75pt;height:33.75pt" o:ole="">
            <v:imagedata r:id="rId225" o:title=""/>
          </v:shape>
          <o:OLEObject Type="Embed" ProgID="Equation.DSMT4" ShapeID="_x0000_i1232" DrawAspect="Content" ObjectID="_1672746480" r:id="rId358"/>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vòi cùng chảy sau 1 giờ 20 phút = 80 Phút, thì đầy bể do đó ta có phương trình ( 1) : </w:t>
      </w:r>
      <w:r w:rsidRPr="00366C34">
        <w:rPr>
          <w:rFonts w:ascii="Times New Roman" w:hAnsi="Times New Roman"/>
          <w:position w:val="-24"/>
          <w:sz w:val="26"/>
          <w:szCs w:val="26"/>
          <w:u w:val="none"/>
        </w:rPr>
        <w:object w:dxaOrig="240" w:dyaOrig="620">
          <v:shape id="_x0000_i1233" type="#_x0000_t75" style="width:12pt;height:30.75pt" o:ole="">
            <v:imagedata r:id="rId223" o:title=""/>
          </v:shape>
          <o:OLEObject Type="Embed" ProgID="Equation.DSMT4" ShapeID="_x0000_i1233" DrawAspect="Content" ObjectID="_1672746481" r:id="rId359"/>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234" type="#_x0000_t75" style="width:12.75pt;height:33.75pt" o:ole="">
            <v:imagedata r:id="rId225" o:title=""/>
          </v:shape>
          <o:OLEObject Type="Embed" ProgID="Equation.DSMT4" ShapeID="_x0000_i1234" DrawAspect="Content" ObjectID="_1672746482" r:id="rId36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40" w:dyaOrig="620">
          <v:shape id="_x0000_i1235" type="#_x0000_t75" style="width:17.25pt;height:30.75pt" o:ole="">
            <v:imagedata r:id="rId361" o:title=""/>
          </v:shape>
          <o:OLEObject Type="Embed" ProgID="Equation.DSMT4" ShapeID="_x0000_i1235" DrawAspect="Content" ObjectID="_1672746483" r:id="rId362"/>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10 phút Vòi 1 chảy được: 10. </w:t>
      </w:r>
      <w:r w:rsidRPr="00366C34">
        <w:rPr>
          <w:rFonts w:ascii="Times New Roman" w:hAnsi="Times New Roman"/>
          <w:position w:val="-24"/>
          <w:sz w:val="26"/>
          <w:szCs w:val="26"/>
          <w:u w:val="none"/>
        </w:rPr>
        <w:object w:dxaOrig="240" w:dyaOrig="620">
          <v:shape id="_x0000_i1236" type="#_x0000_t75" style="width:12pt;height:30.75pt" o:ole="">
            <v:imagedata r:id="rId223" o:title=""/>
          </v:shape>
          <o:OLEObject Type="Embed" ProgID="Equation.DSMT4" ShapeID="_x0000_i1236" DrawAspect="Content" ObjectID="_1672746484" r:id="rId363"/>
        </w:object>
      </w:r>
      <w:r w:rsidRPr="00366C34">
        <w:rPr>
          <w:rFonts w:ascii="Times New Roman" w:hAnsi="Times New Roman"/>
          <w:sz w:val="26"/>
          <w:szCs w:val="26"/>
          <w:u w:val="none"/>
        </w:rPr>
        <w:t xml:space="preserve"> ( Bể ).   ;Sau 12 phút Vòi  2 chảy  được: 12. </w:t>
      </w:r>
      <w:r w:rsidRPr="00366C34">
        <w:rPr>
          <w:rFonts w:ascii="Times New Roman" w:hAnsi="Times New Roman"/>
          <w:position w:val="-30"/>
          <w:sz w:val="26"/>
          <w:szCs w:val="26"/>
          <w:u w:val="none"/>
        </w:rPr>
        <w:object w:dxaOrig="260" w:dyaOrig="680">
          <v:shape id="_x0000_i1237" type="#_x0000_t75" style="width:12.75pt;height:33.75pt" o:ole="">
            <v:imagedata r:id="rId364" o:title=""/>
          </v:shape>
          <o:OLEObject Type="Embed" ProgID="Equation.DSMT4" ShapeID="_x0000_i1237" DrawAspect="Content" ObjectID="_1672746485" r:id="rId365"/>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ếu mở Vòi thứ nhất chảy trong 10 phút và Vòi thứ  hai chảy trong 12 phút thì đầy  </w:t>
      </w:r>
      <w:r w:rsidRPr="00366C34">
        <w:rPr>
          <w:rFonts w:ascii="Times New Roman" w:hAnsi="Times New Roman"/>
          <w:position w:val="-24"/>
          <w:sz w:val="26"/>
          <w:szCs w:val="26"/>
          <w:u w:val="none"/>
        </w:rPr>
        <w:object w:dxaOrig="320" w:dyaOrig="620">
          <v:shape id="_x0000_i1238" type="#_x0000_t75" style="width:15.75pt;height:30.75pt" o:ole="">
            <v:imagedata r:id="rId355" o:title=""/>
          </v:shape>
          <o:OLEObject Type="Embed" ProgID="Equation.DSMT4" ShapeID="_x0000_i1238" DrawAspect="Content" ObjectID="_1672746486" r:id="rId366"/>
        </w:object>
      </w:r>
      <w:r w:rsidRPr="00366C34">
        <w:rPr>
          <w:rFonts w:ascii="Times New Roman" w:hAnsi="Times New Roman"/>
          <w:sz w:val="26"/>
          <w:szCs w:val="26"/>
          <w:u w:val="none"/>
        </w:rPr>
        <w:t xml:space="preserve">  bể do đó ta có phương trình: </w:t>
      </w:r>
      <w:r w:rsidRPr="00366C34">
        <w:rPr>
          <w:rFonts w:ascii="Times New Roman" w:hAnsi="Times New Roman"/>
          <w:position w:val="-24"/>
          <w:sz w:val="26"/>
          <w:szCs w:val="26"/>
          <w:u w:val="none"/>
        </w:rPr>
        <w:object w:dxaOrig="320" w:dyaOrig="620">
          <v:shape id="_x0000_i1239" type="#_x0000_t75" style="width:15.75pt;height:30.75pt" o:ole="">
            <v:imagedata r:id="rId367" o:title=""/>
          </v:shape>
          <o:OLEObject Type="Embed" ProgID="Equation.DSMT4" ShapeID="_x0000_i1239" DrawAspect="Content" ObjectID="_1672746487" r:id="rId368"/>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320" w:dyaOrig="680">
          <v:shape id="_x0000_i1240" type="#_x0000_t75" style="width:15.75pt;height:33.75pt" o:ole="">
            <v:imagedata r:id="rId369" o:title=""/>
          </v:shape>
          <o:OLEObject Type="Embed" ProgID="Equation.DSMT4" ShapeID="_x0000_i1240" DrawAspect="Content" ObjectID="_1672746488" r:id="rId37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241" type="#_x0000_t75" style="width:15.75pt;height:30.75pt" o:ole="">
            <v:imagedata r:id="rId371" o:title=""/>
          </v:shape>
          <o:OLEObject Type="Embed" ProgID="Equation.DSMT4" ShapeID="_x0000_i1241" DrawAspect="Content" ObjectID="_1672746489" r:id="rId372"/>
        </w:object>
      </w:r>
      <w:r w:rsidRPr="00366C34">
        <w:rPr>
          <w:rFonts w:ascii="Times New Roman" w:hAnsi="Times New Roman"/>
          <w:sz w:val="26"/>
          <w:szCs w:val="26"/>
          <w:u w:val="none"/>
        </w:rPr>
        <w:t xml:space="preserve">.              ;Theo bài ra ta có hệ phương trình: </w:t>
      </w:r>
      <w:r w:rsidRPr="00366C34">
        <w:rPr>
          <w:rFonts w:ascii="Times New Roman" w:hAnsi="Times New Roman"/>
          <w:position w:val="-64"/>
          <w:sz w:val="26"/>
          <w:szCs w:val="26"/>
          <w:u w:val="none"/>
        </w:rPr>
        <w:object w:dxaOrig="1440" w:dyaOrig="1400">
          <v:shape id="_x0000_i1242" type="#_x0000_t75" style="width:1in;height:69.75pt" o:ole="">
            <v:imagedata r:id="rId373" o:title=""/>
          </v:shape>
          <o:OLEObject Type="Embed" ProgID="Equation.DSMT4" ShapeID="_x0000_i1242" DrawAspect="Content" ObjectID="_1672746490" r:id="rId374"/>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hệ phương trình ta được: x= 120 phút, y = 240 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vòi 1 chảy đầy bể là 120 phút, vòi 2 là 240 phút.</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4</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hai số biết tổng bằng 19 và tổng các bình phương của chúng bằng 185.</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thứ nhất là x, (0&lt; x&lt;1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số thứ hai là (  19 – x).</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ổng các bình phương của chúng bằng 185  do đó ta có phương trìn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 19 – x)</w:t>
      </w:r>
      <w:r w:rsidRPr="00366C34">
        <w:rPr>
          <w:rFonts w:ascii="Times New Roman" w:hAnsi="Times New Roman"/>
          <w:sz w:val="26"/>
          <w:szCs w:val="26"/>
          <w:u w:val="none"/>
          <w:vertAlign w:val="superscript"/>
        </w:rPr>
        <w:t xml:space="preserve">2 </w:t>
      </w:r>
      <w:r w:rsidRPr="00366C34">
        <w:rPr>
          <w:rFonts w:ascii="Times New Roman" w:hAnsi="Times New Roman"/>
          <w:sz w:val="26"/>
          <w:szCs w:val="26"/>
          <w:u w:val="none"/>
        </w:rPr>
        <w:t>= 18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9x + 88 = 0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11,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xml:space="preserve"> = 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hai số phải tìm là 11 và 9.</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5</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tất cả các số tự nhiên có hai chữ số, biết rằng chữ số hàng đơn vị  nhỏ hơn chữ số hàng  chục là 2 và tích của hai chữ số đó của nó luôn lớn hơn tổng hai chữ số của nó là 34.</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Gọi chữ số phải tìm là </w:t>
      </w:r>
      <w:r w:rsidRPr="00366C34">
        <w:rPr>
          <w:rFonts w:ascii="Times New Roman" w:hAnsi="Times New Roman"/>
          <w:position w:val="-6"/>
          <w:sz w:val="26"/>
          <w:szCs w:val="26"/>
          <w:u w:val="none"/>
        </w:rPr>
        <w:object w:dxaOrig="320" w:dyaOrig="340">
          <v:shape id="_x0000_i1243" type="#_x0000_t75" style="width:15.75pt;height:17.25pt" o:ole="">
            <v:imagedata r:id="rId375" o:title=""/>
          </v:shape>
          <o:OLEObject Type="Embed" ProgID="Equation.DSMT4" ShapeID="_x0000_i1243" DrawAspect="Content" ObjectID="_1672746491" r:id="rId376"/>
        </w:object>
      </w:r>
      <w:r w:rsidRPr="00366C34">
        <w:rPr>
          <w:rFonts w:ascii="Times New Roman" w:hAnsi="Times New Roman"/>
          <w:sz w:val="26"/>
          <w:szCs w:val="26"/>
          <w:u w:val="none"/>
        </w:rPr>
        <w:t xml:space="preserve">; 0 </w:t>
      </w:r>
      <w:r w:rsidRPr="00366C34">
        <w:rPr>
          <w:rFonts w:ascii="Times New Roman" w:hAnsi="Times New Roman"/>
          <w:position w:val="-4"/>
          <w:sz w:val="26"/>
          <w:szCs w:val="26"/>
          <w:u w:val="none"/>
        </w:rPr>
        <w:object w:dxaOrig="200" w:dyaOrig="240">
          <v:shape id="_x0000_i1244" type="#_x0000_t75" style="width:9.75pt;height:12pt" o:ole="">
            <v:imagedata r:id="rId377" o:title=""/>
          </v:shape>
          <o:OLEObject Type="Embed" ProgID="Equation.DSMT4" ShapeID="_x0000_i1244" DrawAspect="Content" ObjectID="_1672746492" r:id="rId378"/>
        </w:object>
      </w:r>
      <w:r w:rsidRPr="00366C34">
        <w:rPr>
          <w:rFonts w:ascii="Times New Roman" w:hAnsi="Times New Roman"/>
          <w:sz w:val="26"/>
          <w:szCs w:val="26"/>
          <w:u w:val="none"/>
        </w:rPr>
        <w:t xml:space="preserve">a,b </w:t>
      </w:r>
      <w:r w:rsidRPr="00366C34">
        <w:rPr>
          <w:rFonts w:ascii="Times New Roman" w:hAnsi="Times New Roman"/>
          <w:position w:val="-4"/>
          <w:sz w:val="26"/>
          <w:szCs w:val="26"/>
          <w:u w:val="none"/>
        </w:rPr>
        <w:object w:dxaOrig="200" w:dyaOrig="240">
          <v:shape id="_x0000_i1245" type="#_x0000_t75" style="width:9.75pt;height:12pt" o:ole="">
            <v:imagedata r:id="rId379" o:title=""/>
          </v:shape>
          <o:OLEObject Type="Embed" ProgID="Equation.DSMT4" ShapeID="_x0000_i1245" DrawAspect="Content" ObjectID="_1672746493" r:id="rId380"/>
        </w:object>
      </w:r>
      <w:r w:rsidRPr="00366C34">
        <w:rPr>
          <w:rFonts w:ascii="Times New Roman" w:hAnsi="Times New Roman"/>
          <w:sz w:val="26"/>
          <w:szCs w:val="26"/>
          <w:u w:val="none"/>
        </w:rPr>
        <w:t>9, a  # 0.</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lastRenderedPageBreak/>
        <w:t>Vì chữ số hàng đơn vị  nhỏ hơn chữ số hàng  chục là 2 do đó ta có phương trình: a – b = 2.</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Vì tích của hai chữ số đó của nó luôn lớn hơn tổng hai chữ số của nó là 34, do đó ta có phương trình: </w:t>
      </w:r>
    </w:p>
    <w:p w:rsidR="00366C34" w:rsidRPr="00366C34" w:rsidRDefault="00366C34" w:rsidP="00366C34">
      <w:pPr>
        <w:jc w:val="both"/>
        <w:rPr>
          <w:rFonts w:ascii="Times New Roman" w:hAnsi="Times New Roman"/>
          <w:sz w:val="26"/>
          <w:szCs w:val="26"/>
          <w:u w:val="none"/>
        </w:rPr>
      </w:pPr>
      <w:r w:rsidRPr="00366C34">
        <w:rPr>
          <w:rFonts w:ascii="Times New Roman" w:hAnsi="Times New Roman"/>
          <w:sz w:val="26"/>
          <w:szCs w:val="26"/>
          <w:u w:val="none"/>
        </w:rPr>
        <w:t>a.b – ( a + b) = 34.</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820" w:dyaOrig="720">
          <v:shape id="_x0000_i1246" type="#_x0000_t75" style="width:90.75pt;height:36pt" o:ole="">
            <v:imagedata r:id="rId381" o:title=""/>
          </v:shape>
          <o:OLEObject Type="Embed" ProgID="Equation.DSMT4" ShapeID="_x0000_i1246" DrawAspect="Content" ObjectID="_1672746494" r:id="rId382"/>
        </w:object>
      </w:r>
      <w:r w:rsidRPr="00366C34">
        <w:rPr>
          <w:rFonts w:ascii="Times New Roman" w:hAnsi="Times New Roman"/>
          <w:sz w:val="26"/>
          <w:szCs w:val="26"/>
          <w:u w:val="none"/>
        </w:rPr>
        <w:t xml:space="preserve">             ;Giải hệ phương trình ta được : </w:t>
      </w:r>
      <w:r w:rsidRPr="00366C34">
        <w:rPr>
          <w:rFonts w:ascii="Times New Roman" w:hAnsi="Times New Roman"/>
          <w:position w:val="-30"/>
          <w:sz w:val="26"/>
          <w:szCs w:val="26"/>
          <w:u w:val="none"/>
        </w:rPr>
        <w:object w:dxaOrig="660" w:dyaOrig="720">
          <v:shape id="_x0000_i1247" type="#_x0000_t75" style="width:33pt;height:36pt" o:ole="">
            <v:imagedata r:id="rId383" o:title=""/>
          </v:shape>
          <o:OLEObject Type="Embed" ProgID="Equation.DSMT4" ShapeID="_x0000_i1247" DrawAspect="Content" ObjectID="_1672746495" r:id="rId384"/>
        </w:objec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Vậy số phải tìm là 86.</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jc w:val="both"/>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36</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rong dịp kỷ niệm 57 năm ngày thành lập nước CHXHCN Việt Nam 180 học sinh được điều về thăm quan diễu hành, người ta tính. Nếu dùng loại xe lớn chuyên chở một lượt hết số học sinh thì phải điều động ít hơn dùng loại xe nhỏ là 2  chiếc. Biết rằng mỗi ngế ngồi 1 học sinh và mỗi xe lớn nhiều hơn  xe nhỏ là 15 chỗ ngồi. Tính số xe lớn, nếu loại xe đó được huy độ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Xe lớn là x ( chiếc),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Xe nhỏ là: x + 2.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hoc sinh Xe lớn chở được là: </w:t>
      </w:r>
      <w:r w:rsidRPr="00366C34">
        <w:rPr>
          <w:rFonts w:ascii="Times New Roman" w:hAnsi="Times New Roman"/>
          <w:position w:val="-24"/>
          <w:sz w:val="26"/>
          <w:szCs w:val="26"/>
          <w:u w:val="none"/>
        </w:rPr>
        <w:object w:dxaOrig="440" w:dyaOrig="620">
          <v:shape id="_x0000_i1248" type="#_x0000_t75" style="width:21.75pt;height:30.75pt" o:ole="">
            <v:imagedata r:id="rId385" o:title=""/>
          </v:shape>
          <o:OLEObject Type="Embed" ProgID="Equation.DSMT4" ShapeID="_x0000_i1248" DrawAspect="Content" ObjectID="_1672746496" r:id="rId386"/>
        </w:object>
      </w:r>
      <w:r w:rsidRPr="00366C34">
        <w:rPr>
          <w:rFonts w:ascii="Times New Roman" w:hAnsi="Times New Roman"/>
          <w:sz w:val="26"/>
          <w:szCs w:val="26"/>
          <w:u w:val="none"/>
        </w:rPr>
        <w:t xml:space="preserve"> ( HS).</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hoc sinh Xe nhỏ chở được là: </w:t>
      </w:r>
      <w:r w:rsidRPr="00366C34">
        <w:rPr>
          <w:rFonts w:ascii="Times New Roman" w:hAnsi="Times New Roman"/>
          <w:position w:val="-24"/>
          <w:sz w:val="26"/>
          <w:szCs w:val="26"/>
          <w:u w:val="none"/>
        </w:rPr>
        <w:object w:dxaOrig="600" w:dyaOrig="620">
          <v:shape id="_x0000_i1249" type="#_x0000_t75" style="width:30pt;height:30.75pt" o:ole="">
            <v:imagedata r:id="rId387" o:title=""/>
          </v:shape>
          <o:OLEObject Type="Embed" ProgID="Equation.DSMT4" ShapeID="_x0000_i1249" DrawAspect="Content" ObjectID="_1672746497" r:id="rId388"/>
        </w:object>
      </w:r>
      <w:r w:rsidRPr="00366C34">
        <w:rPr>
          <w:rFonts w:ascii="Times New Roman" w:hAnsi="Times New Roman"/>
          <w:sz w:val="26"/>
          <w:szCs w:val="26"/>
          <w:u w:val="none"/>
        </w:rPr>
        <w:t xml:space="preserve"> ( tấn).</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mỗi Xe lớn chở được số học sinh nhiều hơn số Xe nhỏ là 15 học sịnh do đó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50" type="#_x0000_t75" style="width:21.75pt;height:30.75pt" o:ole="">
            <v:imagedata r:id="rId389" o:title=""/>
          </v:shape>
          <o:OLEObject Type="Embed" ProgID="Equation.DSMT4" ShapeID="_x0000_i1250" DrawAspect="Content" ObjectID="_1672746498" r:id="rId39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251" type="#_x0000_t75" style="width:30pt;height:30.75pt" o:ole="">
            <v:imagedata r:id="rId391" o:title=""/>
          </v:shape>
          <o:OLEObject Type="Embed" ProgID="Equation.DSMT4" ShapeID="_x0000_i1251" DrawAspect="Content" ObjectID="_1672746499" r:id="rId392"/>
        </w:object>
      </w:r>
      <w:r w:rsidRPr="00366C34">
        <w:rPr>
          <w:rFonts w:ascii="Times New Roman" w:hAnsi="Times New Roman"/>
          <w:sz w:val="26"/>
          <w:szCs w:val="26"/>
          <w:u w:val="none"/>
        </w:rPr>
        <w:t xml:space="preserve"> = 15  ;    Giải phương trình ta được x = 4;      Vậy số Xe lớn là 4 .</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7</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đội xe phải chở 168 tấn thóc. Nếu tăng thêm 6 xe và chở thêm 12 tấn thóc thì mỗi xe xhở nhẹ hơn lúc đầu là 1 tấn. Hỏi lúc đầu mỗi đội có bao nhiêu xe.</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Xe lúc đầu lúc đầu của đội là x ( chiếc),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thóc lúc đầu mỗi xe phải chở là : </w:t>
      </w:r>
      <w:r w:rsidRPr="00366C34">
        <w:rPr>
          <w:rFonts w:ascii="Times New Roman" w:hAnsi="Times New Roman"/>
          <w:position w:val="-24"/>
          <w:sz w:val="26"/>
          <w:szCs w:val="26"/>
          <w:u w:val="none"/>
        </w:rPr>
        <w:object w:dxaOrig="440" w:dyaOrig="620">
          <v:shape id="_x0000_i1252" type="#_x0000_t75" style="width:21.75pt;height:30.75pt" o:ole="">
            <v:imagedata r:id="rId393" o:title=""/>
          </v:shape>
          <o:OLEObject Type="Embed" ProgID="Equation.DSMT4" ShapeID="_x0000_i1252" DrawAspect="Content" ObjectID="_1672746500" r:id="rId394"/>
        </w:object>
      </w:r>
      <w:r w:rsidRPr="00366C34">
        <w:rPr>
          <w:rFonts w:ascii="Times New Roman" w:hAnsi="Times New Roman"/>
          <w:sz w:val="26"/>
          <w:szCs w:val="26"/>
          <w:u w:val="none"/>
        </w:rPr>
        <w:t xml:space="preserve"> ( tấn).</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Xe sau khi tăng thêm 6 xe là: ( x + 6 ), ( Chiế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khi tăng số xe thêm 6 , số thóc thêm 12 tấn thì số thóc mỗi xe cần phải chở là:</w:t>
      </w:r>
      <w:r w:rsidRPr="00366C34">
        <w:rPr>
          <w:rFonts w:ascii="Times New Roman" w:hAnsi="Times New Roman"/>
          <w:position w:val="-24"/>
          <w:sz w:val="26"/>
          <w:szCs w:val="26"/>
          <w:u w:val="none"/>
        </w:rPr>
        <w:object w:dxaOrig="900" w:dyaOrig="620">
          <v:shape id="_x0000_i1253" type="#_x0000_t75" style="width:45pt;height:30.75pt" o:ole="">
            <v:imagedata r:id="rId395" o:title=""/>
          </v:shape>
          <o:OLEObject Type="Embed" ProgID="Equation.DSMT4" ShapeID="_x0000_i1253" DrawAspect="Content" ObjectID="_1672746501" r:id="rId396"/>
        </w:object>
      </w:r>
      <w:r w:rsidRPr="00366C34">
        <w:rPr>
          <w:rFonts w:ascii="Times New Roman" w:hAnsi="Times New Roman"/>
          <w:sz w:val="26"/>
          <w:szCs w:val="26"/>
          <w:u w:val="none"/>
        </w:rPr>
        <w:t xml:space="preserve"> (tấn).</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số thóc mỗi xe chở nhẹ hơn 1 tấn sau khi tăng số xe và thêm 12 tấn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    </w:t>
      </w:r>
      <w:r w:rsidRPr="00366C34">
        <w:rPr>
          <w:rFonts w:ascii="Times New Roman" w:hAnsi="Times New Roman"/>
          <w:position w:val="-24"/>
          <w:sz w:val="26"/>
          <w:szCs w:val="26"/>
          <w:u w:val="none"/>
        </w:rPr>
        <w:object w:dxaOrig="440" w:dyaOrig="620">
          <v:shape id="_x0000_i1254" type="#_x0000_t75" style="width:21.75pt;height:30.75pt" o:ole="">
            <v:imagedata r:id="rId393" o:title=""/>
          </v:shape>
          <o:OLEObject Type="Embed" ProgID="Equation.DSMT4" ShapeID="_x0000_i1254" DrawAspect="Content" ObjectID="_1672746502" r:id="rId39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900" w:dyaOrig="620">
          <v:shape id="_x0000_i1255" type="#_x0000_t75" style="width:45pt;height:30.75pt" o:ole="">
            <v:imagedata r:id="rId395" o:title=""/>
          </v:shape>
          <o:OLEObject Type="Embed" ProgID="Equation.DSMT4" ShapeID="_x0000_i1255" DrawAspect="Content" ObjectID="_1672746503" r:id="rId398"/>
        </w:object>
      </w:r>
      <w:r w:rsidRPr="00366C34">
        <w:rPr>
          <w:rFonts w:ascii="Times New Roman" w:hAnsi="Times New Roman"/>
          <w:sz w:val="26"/>
          <w:szCs w:val="26"/>
          <w:u w:val="none"/>
        </w:rPr>
        <w:t xml:space="preserve"> = 1;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2x – 24 = 0    ta được: x = 24;   Vậy số xe lúc đầu của đội là 24 Xe.</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8</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phòng họp có 360 Ghế ngồi được xếp thành từng dãy và số Ghế của từng dãy đều như nhau. Nếu số dãy tăng thêm  1 và số Ghế của mỗi dãy tăng thêm 1, thì trong phòng có 400 Ghế. Hỏi trong phòng họp có bao nhiêu dãy Ghế, mỗi dãy có bao nhiêu ghế.</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dãy của ghế của phòng học là x ( dãy),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người của từng dãy là: </w:t>
      </w:r>
      <w:r w:rsidRPr="00366C34">
        <w:rPr>
          <w:rFonts w:ascii="Times New Roman" w:hAnsi="Times New Roman"/>
          <w:position w:val="-24"/>
          <w:sz w:val="26"/>
          <w:szCs w:val="26"/>
          <w:u w:val="none"/>
        </w:rPr>
        <w:object w:dxaOrig="460" w:dyaOrig="620">
          <v:shape id="_x0000_i1256" type="#_x0000_t75" style="width:23.25pt;height:30.75pt" o:ole="">
            <v:imagedata r:id="rId399" o:title=""/>
          </v:shape>
          <o:OLEObject Type="Embed" ProgID="Equation.DSMT4" ShapeID="_x0000_i1256" DrawAspect="Content" ObjectID="_1672746504" r:id="rId400"/>
        </w:object>
      </w:r>
      <w:r w:rsidRPr="00366C34">
        <w:rPr>
          <w:rFonts w:ascii="Times New Roman" w:hAnsi="Times New Roman"/>
          <w:sz w:val="26"/>
          <w:szCs w:val="26"/>
          <w:u w:val="none"/>
        </w:rPr>
        <w:t xml:space="preserve"> ngườ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dãy ghế sau khi tăng thêm  1 dãy là: ( x +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ười sau khi tăng thêm  1  người trên dãy  là: </w:t>
      </w:r>
      <w:r w:rsidRPr="00366C34">
        <w:rPr>
          <w:rFonts w:ascii="Times New Roman" w:hAnsi="Times New Roman"/>
          <w:position w:val="-24"/>
          <w:sz w:val="26"/>
          <w:szCs w:val="26"/>
          <w:u w:val="none"/>
        </w:rPr>
        <w:object w:dxaOrig="460" w:dyaOrig="620">
          <v:shape id="_x0000_i1257" type="#_x0000_t75" style="width:23.25pt;height:30.75pt" o:ole="">
            <v:imagedata r:id="rId399" o:title=""/>
          </v:shape>
          <o:OLEObject Type="Embed" ProgID="Equation.DSMT4" ShapeID="_x0000_i1257" DrawAspect="Content" ObjectID="_1672746505" r:id="rId401"/>
        </w:object>
      </w:r>
      <w:r w:rsidRPr="00366C34">
        <w:rPr>
          <w:rFonts w:ascii="Times New Roman" w:hAnsi="Times New Roman"/>
          <w:sz w:val="26"/>
          <w:szCs w:val="26"/>
          <w:u w:val="none"/>
        </w:rPr>
        <w:t xml:space="preserve"> +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sau khi tăng số dãy tăng thêm  1 và số ghế của mỗi dãy tăng thêm 1, thì trong phòng có 400 Ghế do đó ta có phương trình: ( x + 1) (</w:t>
      </w:r>
      <w:r w:rsidRPr="00366C34">
        <w:rPr>
          <w:rFonts w:ascii="Times New Roman" w:hAnsi="Times New Roman"/>
          <w:position w:val="-24"/>
          <w:sz w:val="26"/>
          <w:szCs w:val="26"/>
          <w:u w:val="none"/>
        </w:rPr>
        <w:object w:dxaOrig="460" w:dyaOrig="620">
          <v:shape id="_x0000_i1258" type="#_x0000_t75" style="width:23.25pt;height:30.75pt" o:ole="">
            <v:imagedata r:id="rId399" o:title=""/>
          </v:shape>
          <o:OLEObject Type="Embed" ProgID="Equation.DSMT4" ShapeID="_x0000_i1258" DrawAspect="Content" ObjectID="_1672746506" r:id="rId402"/>
        </w:object>
      </w:r>
      <w:r w:rsidRPr="00366C34">
        <w:rPr>
          <w:rFonts w:ascii="Times New Roman" w:hAnsi="Times New Roman"/>
          <w:sz w:val="26"/>
          <w:szCs w:val="26"/>
          <w:u w:val="none"/>
        </w:rPr>
        <w:t xml:space="preserve"> + 1) = 400;        Giải PTBH ta được :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15,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2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nếu số dãy là 15 thì số ghế trên dãy là 24….</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b/>
          <w:sz w:val="26"/>
          <w:szCs w:val="26"/>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9</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tìm số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 Cho một số có hai chữ số. Tìm số đó, biết rằng tổng hai chữ số của nó nhỏ hơn số đó 6 lần, nếu thêm  25  vào tích của hai chữ số đó sẽ được một số theo thứ tự ngược lạivới số đẵ cho.</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chữ số phải tìm là   </w:t>
      </w:r>
      <w:r w:rsidRPr="00366C34">
        <w:rPr>
          <w:rFonts w:ascii="Times New Roman" w:hAnsi="Times New Roman"/>
          <w:position w:val="-10"/>
          <w:sz w:val="26"/>
          <w:szCs w:val="26"/>
          <w:u w:val="none"/>
        </w:rPr>
        <w:object w:dxaOrig="300" w:dyaOrig="380">
          <v:shape id="_x0000_i1259" type="#_x0000_t75" style="width:15pt;height:18.75pt" o:ole="">
            <v:imagedata r:id="rId403" o:title=""/>
          </v:shape>
          <o:OLEObject Type="Embed" ProgID="Equation.DSMT4" ShapeID="_x0000_i1259" DrawAspect="Content" ObjectID="_1672746507" r:id="rId404"/>
        </w:object>
      </w:r>
      <w:r w:rsidRPr="00366C34">
        <w:rPr>
          <w:rFonts w:ascii="Times New Roman" w:hAnsi="Times New Roman"/>
          <w:sz w:val="26"/>
          <w:szCs w:val="26"/>
          <w:u w:val="none"/>
        </w:rPr>
        <w:t xml:space="preserve">;  x, y nguyên dương,  0 </w:t>
      </w:r>
      <w:r w:rsidRPr="00366C34">
        <w:rPr>
          <w:rFonts w:ascii="Times New Roman" w:hAnsi="Times New Roman"/>
          <w:position w:val="-4"/>
          <w:sz w:val="26"/>
          <w:szCs w:val="26"/>
          <w:u w:val="none"/>
        </w:rPr>
        <w:object w:dxaOrig="200" w:dyaOrig="240">
          <v:shape id="_x0000_i1260" type="#_x0000_t75" style="width:9.75pt;height:12pt" o:ole="">
            <v:imagedata r:id="rId377" o:title=""/>
          </v:shape>
          <o:OLEObject Type="Embed" ProgID="Equation.DSMT4" ShapeID="_x0000_i1260" DrawAspect="Content" ObjectID="_1672746508" r:id="rId405"/>
        </w:object>
      </w:r>
      <w:r w:rsidRPr="00366C34">
        <w:rPr>
          <w:rFonts w:ascii="Times New Roman" w:hAnsi="Times New Roman"/>
          <w:sz w:val="26"/>
          <w:szCs w:val="26"/>
          <w:u w:val="none"/>
        </w:rPr>
        <w:t xml:space="preserve">x,y </w:t>
      </w:r>
      <w:r w:rsidRPr="00366C34">
        <w:rPr>
          <w:rFonts w:ascii="Times New Roman" w:hAnsi="Times New Roman"/>
          <w:position w:val="-4"/>
          <w:sz w:val="26"/>
          <w:szCs w:val="26"/>
          <w:u w:val="none"/>
        </w:rPr>
        <w:object w:dxaOrig="200" w:dyaOrig="240">
          <v:shape id="_x0000_i1261" type="#_x0000_t75" style="width:9.75pt;height:12pt" o:ole="">
            <v:imagedata r:id="rId379" o:title=""/>
          </v:shape>
          <o:OLEObject Type="Embed" ProgID="Equation.DSMT4" ShapeID="_x0000_i1261" DrawAspect="Content" ObjectID="_1672746509" r:id="rId406"/>
        </w:object>
      </w:r>
      <w:r w:rsidRPr="00366C34">
        <w:rPr>
          <w:rFonts w:ascii="Times New Roman" w:hAnsi="Times New Roman"/>
          <w:sz w:val="26"/>
          <w:szCs w:val="26"/>
          <w:u w:val="none"/>
        </w:rPr>
        <w:t>9, x#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hai chữ số của nó nhỏ hơn số đó 6 lần do đó ta có phương trình: 6 ( x + y ) = </w:t>
      </w:r>
      <w:r w:rsidRPr="00366C34">
        <w:rPr>
          <w:rFonts w:ascii="Times New Roman" w:hAnsi="Times New Roman"/>
          <w:position w:val="-10"/>
          <w:sz w:val="26"/>
          <w:szCs w:val="26"/>
          <w:u w:val="none"/>
        </w:rPr>
        <w:object w:dxaOrig="300" w:dyaOrig="380">
          <v:shape id="_x0000_i1262" type="#_x0000_t75" style="width:15pt;height:18.75pt" o:ole="">
            <v:imagedata r:id="rId403" o:title=""/>
          </v:shape>
          <o:OLEObject Type="Embed" ProgID="Equation.DSMT4" ShapeID="_x0000_i1262" DrawAspect="Content" ObjectID="_1672746510" r:id="rId40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ếu thêm  25  vào tích của hai chữ số đó sẽ được một số theo thứ tự ngược lạivới số đẵ cho do đó ta có phương trình: </w:t>
      </w:r>
      <w:r w:rsidRPr="00366C34">
        <w:rPr>
          <w:rFonts w:ascii="Times New Roman" w:hAnsi="Times New Roman"/>
          <w:position w:val="-10"/>
          <w:sz w:val="26"/>
          <w:szCs w:val="26"/>
          <w:u w:val="none"/>
        </w:rPr>
        <w:object w:dxaOrig="300" w:dyaOrig="380">
          <v:shape id="_x0000_i1263" type="#_x0000_t75" style="width:15pt;height:18.75pt" o:ole="">
            <v:imagedata r:id="rId403" o:title=""/>
          </v:shape>
          <o:OLEObject Type="Embed" ProgID="Equation.DSMT4" ShapeID="_x0000_i1263" DrawAspect="Content" ObjectID="_1672746511" r:id="rId408"/>
        </w:object>
      </w:r>
      <w:r w:rsidRPr="00366C34">
        <w:rPr>
          <w:rFonts w:ascii="Times New Roman" w:hAnsi="Times New Roman"/>
          <w:sz w:val="26"/>
          <w:szCs w:val="26"/>
          <w:u w:val="none"/>
        </w:rPr>
        <w:t xml:space="preserve"> + 25 =  </w:t>
      </w:r>
      <w:r w:rsidRPr="00366C34">
        <w:rPr>
          <w:rFonts w:ascii="Times New Roman" w:hAnsi="Times New Roman"/>
          <w:position w:val="-10"/>
          <w:sz w:val="26"/>
          <w:szCs w:val="26"/>
          <w:u w:val="none"/>
        </w:rPr>
        <w:object w:dxaOrig="320" w:dyaOrig="380">
          <v:shape id="_x0000_i1264" type="#_x0000_t75" style="width:15.75pt;height:18.75pt" o:ole="">
            <v:imagedata r:id="rId409" o:title=""/>
          </v:shape>
          <o:OLEObject Type="Embed" ProgID="Equation.DSMT4" ShapeID="_x0000_i1264" DrawAspect="Content" ObjectID="_1672746512" r:id="rId410"/>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6"/>
          <w:sz w:val="26"/>
          <w:szCs w:val="26"/>
          <w:u w:val="none"/>
        </w:rPr>
        <w:object w:dxaOrig="1460" w:dyaOrig="840">
          <v:shape id="_x0000_i1265" type="#_x0000_t75" style="width:72.75pt;height:42pt" o:ole="">
            <v:imagedata r:id="rId411" o:title=""/>
          </v:shape>
          <o:OLEObject Type="Embed" ProgID="Equation.DSMT4" ShapeID="_x0000_i1265" DrawAspect="Content" ObjectID="_1672746513" r:id="rId412"/>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700" w:dyaOrig="720">
          <v:shape id="_x0000_i1266" type="#_x0000_t75" style="width:35.25pt;height:36pt" o:ole="">
            <v:imagedata r:id="rId413" o:title=""/>
          </v:shape>
          <o:OLEObject Type="Embed" ProgID="Equation.DSMT4" ShapeID="_x0000_i1266" DrawAspect="Content" ObjectID="_1672746514" r:id="rId414"/>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số phải tìm là 54.</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40</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Trong tháng đầu hai tổ công nhân sản xuất được 800  chi tiết máy. Sang tháng thứ hai tổ  vượt mức 15%, tổ II sản xuất vượt mức 20%, do đó cuối tháng cả hai tổ sản xuất được 945 chi tiết máy. Hỏi rằng trong tháng đầu, mỗi tổ công nhân sản xuất được bao nhiêu chi tiết má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lastRenderedPageBreak/>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 là x ( x nguyên dương), x&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I là y ( y nguyên dương), y&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rong tháng đầu hai tổ sản xuất được 800 chi tiết máy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80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tháng thứ hai Tổ I  vượt mức 15%, Tổ II sản xuất vượt mức 12%, cả hai tổ sản xuất được 720 chi tiết máy do đó ta có phương trình (2) là: x + </w:t>
      </w:r>
      <w:r w:rsidRPr="00366C34">
        <w:rPr>
          <w:rFonts w:ascii="Times New Roman" w:hAnsi="Times New Roman"/>
          <w:position w:val="-24"/>
          <w:sz w:val="26"/>
          <w:szCs w:val="26"/>
          <w:u w:val="none"/>
        </w:rPr>
        <w:object w:dxaOrig="460" w:dyaOrig="620">
          <v:shape id="_x0000_i1267" type="#_x0000_t75" style="width:23.25pt;height:30.75pt" o:ole="">
            <v:imagedata r:id="rId415" o:title=""/>
          </v:shape>
          <o:OLEObject Type="Embed" ProgID="Equation.DSMT4" ShapeID="_x0000_i1267" DrawAspect="Content" ObjectID="_1672746515" r:id="rId416"/>
        </w:object>
      </w:r>
      <w:r w:rsidRPr="00366C34">
        <w:rPr>
          <w:rFonts w:ascii="Times New Roman" w:hAnsi="Times New Roman"/>
          <w:sz w:val="26"/>
          <w:szCs w:val="26"/>
          <w:u w:val="none"/>
        </w:rPr>
        <w:t xml:space="preserve"> + y + </w:t>
      </w:r>
      <w:r w:rsidRPr="00366C34">
        <w:rPr>
          <w:rFonts w:ascii="Times New Roman" w:hAnsi="Times New Roman"/>
          <w:position w:val="-24"/>
          <w:sz w:val="26"/>
          <w:szCs w:val="26"/>
          <w:u w:val="none"/>
        </w:rPr>
        <w:object w:dxaOrig="480" w:dyaOrig="620">
          <v:shape id="_x0000_i1268" type="#_x0000_t75" style="width:24pt;height:30.75pt" o:ole="">
            <v:imagedata r:id="rId417" o:title=""/>
          </v:shape>
          <o:OLEObject Type="Embed" ProgID="Equation.DSMT4" ShapeID="_x0000_i1268" DrawAspect="Content" ObjectID="_1672746516" r:id="rId418"/>
        </w:object>
      </w:r>
      <w:r w:rsidRPr="00366C34">
        <w:rPr>
          <w:rFonts w:ascii="Times New Roman" w:hAnsi="Times New Roman"/>
          <w:sz w:val="26"/>
          <w:szCs w:val="26"/>
          <w:u w:val="none"/>
        </w:rPr>
        <w:t xml:space="preserve"> = 945 </w:t>
      </w:r>
      <w:r w:rsidRPr="00366C34">
        <w:rPr>
          <w:rFonts w:ascii="Times New Roman" w:hAnsi="Times New Roman"/>
          <w:position w:val="-10"/>
          <w:sz w:val="26"/>
          <w:szCs w:val="26"/>
          <w:u w:val="none"/>
        </w:rPr>
        <w:object w:dxaOrig="180" w:dyaOrig="340">
          <v:shape id="_x0000_i1269" type="#_x0000_t75" style="width:9pt;height:17.25pt" o:ole="">
            <v:imagedata r:id="rId11" o:title=""/>
          </v:shape>
          <o:OLEObject Type="Embed" ProgID="Equation.DSMT4" ShapeID="_x0000_i1269" DrawAspect="Content" ObjectID="_1672746517" r:id="rId419"/>
        </w:object>
      </w:r>
      <w:r w:rsidRPr="00366C34">
        <w:rPr>
          <w:rFonts w:ascii="Times New Roman" w:hAnsi="Times New Roman"/>
          <w:sz w:val="26"/>
          <w:szCs w:val="26"/>
          <w:u w:val="none"/>
        </w:rPr>
        <w:sym w:font="Symbol" w:char="F0DB"/>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70" type="#_x0000_t75" style="width:21.75pt;height:30.75pt" o:ole="">
            <v:imagedata r:id="rId420" o:title=""/>
          </v:shape>
          <o:OLEObject Type="Embed" ProgID="Equation.DSMT4" ShapeID="_x0000_i1270" DrawAspect="Content" ObjectID="_1672746518" r:id="rId421"/>
        </w:object>
      </w:r>
      <w:r w:rsidRPr="00366C34">
        <w:rPr>
          <w:rFonts w:ascii="Times New Roman" w:hAnsi="Times New Roman"/>
          <w:sz w:val="26"/>
          <w:szCs w:val="26"/>
          <w:u w:val="none"/>
        </w:rPr>
        <w:t xml:space="preserve"> x + </w:t>
      </w:r>
      <w:r w:rsidRPr="00366C34">
        <w:rPr>
          <w:rFonts w:ascii="Times New Roman" w:hAnsi="Times New Roman"/>
          <w:position w:val="-24"/>
          <w:sz w:val="26"/>
          <w:szCs w:val="26"/>
          <w:u w:val="none"/>
        </w:rPr>
        <w:object w:dxaOrig="440" w:dyaOrig="620">
          <v:shape id="_x0000_i1271" type="#_x0000_t75" style="width:21.75pt;height:30.75pt" o:ole="">
            <v:imagedata r:id="rId422" o:title=""/>
          </v:shape>
          <o:OLEObject Type="Embed" ProgID="Equation.DSMT4" ShapeID="_x0000_i1271" DrawAspect="Content" ObjectID="_1672746519" r:id="rId423"/>
        </w:object>
      </w:r>
      <w:r w:rsidRPr="00366C34">
        <w:rPr>
          <w:rFonts w:ascii="Times New Roman" w:hAnsi="Times New Roman"/>
          <w:sz w:val="26"/>
          <w:szCs w:val="26"/>
          <w:u w:val="none"/>
        </w:rPr>
        <w:t xml:space="preserve"> y = 94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100" w:dyaOrig="1040">
          <v:shape id="_x0000_i1272" type="#_x0000_t75" style="width:105pt;height:51.75pt" o:ole="">
            <v:imagedata r:id="rId424" o:title=""/>
          </v:shape>
          <o:OLEObject Type="Embed" ProgID="Equation.DSMT4" ShapeID="_x0000_i1272" DrawAspect="Content" ObjectID="_1672746520" r:id="rId425"/>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920" w:dyaOrig="720">
          <v:shape id="_x0000_i1273" type="#_x0000_t75" style="width:45.75pt;height:36pt" o:ole="">
            <v:imagedata r:id="rId426" o:title=""/>
          </v:shape>
          <o:OLEObject Type="Embed" ProgID="Equation.DSMT4" ShapeID="_x0000_i1273" DrawAspect="Content" ObjectID="_1672746521" r:id="rId42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rong tháng đầu tổ I sản xuất được 300 chi tiết máy, tổ II sản xuất được 500 chi tiết máy.</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41</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Năm ngoái dân số của hai tỉnh A và B là 4 triệu người. Dân số tỉnh A năm  nay tăng 1,2 % còn tỉnh B tăng 1,1 %, tổng dân số của hai tỉnh năm nay là 4 045 000 người. Tính dân số của mỗi tỉnh năm ngoái và năm  na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ân số năm ngoái của tỉnh A là x ( x nguyên dương), x&lt;  4 triệ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ân số năm ngoái của tỉnh B là y ( y nguyên dương), y&lt;  4 triệ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dân số  năm ngoái của hai tỉnh năm ngoái là 4 triệu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dân số năm nay của tỉnh A năm nay tăng 1,2%, tỉnh B tăng 1,1 % do đó ta có phương trình (2) là:</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99" w:dyaOrig="620">
          <v:shape id="_x0000_i1274" type="#_x0000_t75" style="width:24.75pt;height:30.75pt" o:ole="">
            <v:imagedata r:id="rId428" o:title=""/>
          </v:shape>
          <o:OLEObject Type="Embed" ProgID="Equation.DSMT4" ShapeID="_x0000_i1274" DrawAspect="Content" ObjectID="_1672746522" r:id="rId42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460" w:dyaOrig="620">
          <v:shape id="_x0000_i1275" type="#_x0000_t75" style="width:23.25pt;height:30.75pt" o:ole="">
            <v:imagedata r:id="rId430" o:title=""/>
          </v:shape>
          <o:OLEObject Type="Embed" ProgID="Equation.DSMT4" ShapeID="_x0000_i1275" DrawAspect="Content" ObjectID="_1672746523" r:id="rId431"/>
        </w:object>
      </w:r>
      <w:r w:rsidRPr="00366C34">
        <w:rPr>
          <w:rFonts w:ascii="Times New Roman" w:hAnsi="Times New Roman"/>
          <w:sz w:val="26"/>
          <w:szCs w:val="26"/>
          <w:u w:val="none"/>
        </w:rPr>
        <w:t xml:space="preserve"> = 0, 04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020" w:dyaOrig="1040">
          <v:shape id="_x0000_i1276" type="#_x0000_t75" style="width:101.25pt;height:51.75pt" o:ole="">
            <v:imagedata r:id="rId432" o:title=""/>
          </v:shape>
          <o:OLEObject Type="Embed" ProgID="Equation.DSMT4" ShapeID="_x0000_i1276" DrawAspect="Content" ObjectID="_1672746524" r:id="rId433"/>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1400" w:dyaOrig="720">
          <v:shape id="_x0000_i1277" type="#_x0000_t75" style="width:69.75pt;height:36pt" o:ole="">
            <v:imagedata r:id="rId434" o:title=""/>
          </v:shape>
          <o:OLEObject Type="Embed" ProgID="Equation.DSMT4" ShapeID="_x0000_i1277" DrawAspect="Content" ObjectID="_1672746525" r:id="rId435"/>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dân số của tỉnh A năm nay là 1 012 000 người, tỉnh B là 3 033 000 người.</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42</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tháng đầu, hai tổ công nhân sản xuất được 720  chi tiết máy. Sang tháng thứ hai tổ  vượt mức 15%, tổ II sản xuất vượt mức 12%, do đó cuối tháng cả hai tổ sản xuất </w:t>
      </w:r>
      <w:r w:rsidRPr="00366C34">
        <w:rPr>
          <w:rFonts w:ascii="Times New Roman" w:hAnsi="Times New Roman"/>
          <w:sz w:val="26"/>
          <w:szCs w:val="26"/>
          <w:u w:val="none"/>
        </w:rPr>
        <w:lastRenderedPageBreak/>
        <w:t>được 819 chi tiết máy. Hỏi rằng trong tháng đầu, mỗi tổ công nhân sản xuất được bao nhiêu chi tiết má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 là x ( x nguyên dương), x&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I là y ( y nguyên dương), y&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rong tháng đầu hai tổ sản xuất được 720 chi tiết máy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tháng thứ hai tổ I  vượt mức 15%, tổ II sản xuất vượt mức 12%, cả hai tổ sản xuất được 720 chi tiết máy do đó ta có phương trình (2) là: x + </w:t>
      </w:r>
      <w:r w:rsidRPr="00366C34">
        <w:rPr>
          <w:rFonts w:ascii="Times New Roman" w:hAnsi="Times New Roman"/>
          <w:position w:val="-24"/>
          <w:sz w:val="26"/>
          <w:szCs w:val="26"/>
          <w:u w:val="none"/>
        </w:rPr>
        <w:object w:dxaOrig="460" w:dyaOrig="620">
          <v:shape id="_x0000_i1278" type="#_x0000_t75" style="width:23.25pt;height:30.75pt" o:ole="">
            <v:imagedata r:id="rId415" o:title=""/>
          </v:shape>
          <o:OLEObject Type="Embed" ProgID="Equation.DSMT4" ShapeID="_x0000_i1278" DrawAspect="Content" ObjectID="_1672746526" r:id="rId436"/>
        </w:object>
      </w:r>
      <w:r w:rsidRPr="00366C34">
        <w:rPr>
          <w:rFonts w:ascii="Times New Roman" w:hAnsi="Times New Roman"/>
          <w:sz w:val="26"/>
          <w:szCs w:val="26"/>
          <w:u w:val="none"/>
        </w:rPr>
        <w:t xml:space="preserve"> + y + </w:t>
      </w:r>
      <w:r w:rsidRPr="00366C34">
        <w:rPr>
          <w:rFonts w:ascii="Times New Roman" w:hAnsi="Times New Roman"/>
          <w:position w:val="-24"/>
          <w:sz w:val="26"/>
          <w:szCs w:val="26"/>
          <w:u w:val="none"/>
        </w:rPr>
        <w:object w:dxaOrig="460" w:dyaOrig="620">
          <v:shape id="_x0000_i1279" type="#_x0000_t75" style="width:23.25pt;height:30.75pt" o:ole="">
            <v:imagedata r:id="rId437" o:title=""/>
          </v:shape>
          <o:OLEObject Type="Embed" ProgID="Equation.DSMT4" ShapeID="_x0000_i1279" DrawAspect="Content" ObjectID="_1672746527" r:id="rId438"/>
        </w:object>
      </w:r>
      <w:r w:rsidRPr="00366C34">
        <w:rPr>
          <w:rFonts w:ascii="Times New Roman" w:hAnsi="Times New Roman"/>
          <w:sz w:val="26"/>
          <w:szCs w:val="26"/>
          <w:u w:val="none"/>
        </w:rPr>
        <w:t xml:space="preserve"> = 819 </w:t>
      </w:r>
      <w:r w:rsidRPr="00366C34">
        <w:rPr>
          <w:rFonts w:ascii="Times New Roman" w:hAnsi="Times New Roman"/>
          <w:position w:val="-10"/>
          <w:sz w:val="26"/>
          <w:szCs w:val="26"/>
          <w:u w:val="none"/>
        </w:rPr>
        <w:object w:dxaOrig="180" w:dyaOrig="340">
          <v:shape id="_x0000_i1280" type="#_x0000_t75" style="width:9pt;height:17.25pt" o:ole="">
            <v:imagedata r:id="rId11" o:title=""/>
          </v:shape>
          <o:OLEObject Type="Embed" ProgID="Equation.DSMT4" ShapeID="_x0000_i1280" DrawAspect="Content" ObjectID="_1672746528" r:id="rId439"/>
        </w:object>
      </w:r>
      <w:r w:rsidRPr="00366C34">
        <w:rPr>
          <w:rFonts w:ascii="Times New Roman" w:hAnsi="Times New Roman"/>
          <w:sz w:val="26"/>
          <w:szCs w:val="26"/>
          <w:u w:val="none"/>
        </w:rPr>
        <w:sym w:font="Symbol" w:char="F0DB"/>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81" type="#_x0000_t75" style="width:21.75pt;height:30.75pt" o:ole="">
            <v:imagedata r:id="rId440" o:title=""/>
          </v:shape>
          <o:OLEObject Type="Embed" ProgID="Equation.DSMT4" ShapeID="_x0000_i1281" DrawAspect="Content" ObjectID="_1672746529" r:id="rId441"/>
        </w:object>
      </w:r>
      <w:r w:rsidRPr="00366C34">
        <w:rPr>
          <w:rFonts w:ascii="Times New Roman" w:hAnsi="Times New Roman"/>
          <w:sz w:val="26"/>
          <w:szCs w:val="26"/>
          <w:u w:val="none"/>
        </w:rPr>
        <w:t xml:space="preserve"> x + </w:t>
      </w:r>
      <w:r w:rsidRPr="00366C34">
        <w:rPr>
          <w:rFonts w:ascii="Times New Roman" w:hAnsi="Times New Roman"/>
          <w:position w:val="-24"/>
          <w:sz w:val="26"/>
          <w:szCs w:val="26"/>
          <w:u w:val="none"/>
        </w:rPr>
        <w:object w:dxaOrig="440" w:dyaOrig="620">
          <v:shape id="_x0000_i1282" type="#_x0000_t75" style="width:21.75pt;height:30.75pt" o:ole="">
            <v:imagedata r:id="rId442" o:title=""/>
          </v:shape>
          <o:OLEObject Type="Embed" ProgID="Equation.DSMT4" ShapeID="_x0000_i1282" DrawAspect="Content" ObjectID="_1672746530" r:id="rId443"/>
        </w:object>
      </w:r>
      <w:r w:rsidRPr="00366C34">
        <w:rPr>
          <w:rFonts w:ascii="Times New Roman" w:hAnsi="Times New Roman"/>
          <w:sz w:val="26"/>
          <w:szCs w:val="26"/>
          <w:u w:val="none"/>
        </w:rPr>
        <w:t xml:space="preserve"> y = 81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100" w:dyaOrig="1040">
          <v:shape id="_x0000_i1283" type="#_x0000_t75" style="width:105pt;height:51.75pt" o:ole="">
            <v:imagedata r:id="rId444" o:title=""/>
          </v:shape>
          <o:OLEObject Type="Embed" ProgID="Equation.DSMT4" ShapeID="_x0000_i1283" DrawAspect="Content" ObjectID="_1672746531" r:id="rId445"/>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hệ phương trình ta được: </w:t>
      </w:r>
      <w:r w:rsidRPr="00366C34">
        <w:rPr>
          <w:rFonts w:ascii="Times New Roman" w:hAnsi="Times New Roman"/>
          <w:position w:val="-30"/>
          <w:sz w:val="26"/>
          <w:szCs w:val="26"/>
          <w:u w:val="none"/>
        </w:rPr>
        <w:object w:dxaOrig="920" w:dyaOrig="720">
          <v:shape id="_x0000_i1284" type="#_x0000_t75" style="width:45.75pt;height:36pt" o:ole="">
            <v:imagedata r:id="rId446" o:title=""/>
          </v:shape>
          <o:OLEObject Type="Embed" ProgID="Equation.DSMT4" ShapeID="_x0000_i1284" DrawAspect="Content" ObjectID="_1672746532" r:id="rId44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rong tháng đầu tổ I sản xuất được 420 chi tiết máy, tổ II sản xuất được 300 chi tiết máy.</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102840" w:rsidRDefault="00366C34" w:rsidP="00366C34">
      <w:pPr>
        <w:ind w:firstLine="140"/>
        <w:jc w:val="center"/>
        <w:rPr>
          <w:rFonts w:ascii="Times New Roman" w:hAnsi="Times New Roman"/>
          <w:b/>
          <w:color w:val="FF0000"/>
          <w:sz w:val="26"/>
          <w:szCs w:val="26"/>
          <w:u w:val="none"/>
        </w:rPr>
      </w:pPr>
      <w:r w:rsidRPr="00102840">
        <w:rPr>
          <w:rFonts w:ascii="Times New Roman" w:hAnsi="Times New Roman"/>
          <w:b/>
          <w:color w:val="FF0000"/>
          <w:sz w:val="26"/>
          <w:szCs w:val="26"/>
          <w:u w:val="none"/>
        </w:rPr>
        <w:t xml:space="preserve">C. </w:t>
      </w:r>
      <w:r w:rsidR="00102840">
        <w:rPr>
          <w:rFonts w:ascii="Times New Roman" w:hAnsi="Times New Roman"/>
          <w:b/>
          <w:color w:val="FF0000"/>
          <w:sz w:val="26"/>
          <w:szCs w:val="26"/>
          <w:u w:val="none"/>
        </w:rPr>
        <w:t>C</w:t>
      </w:r>
      <w:r w:rsidRPr="00102840">
        <w:rPr>
          <w:rFonts w:ascii="Times New Roman" w:hAnsi="Times New Roman"/>
          <w:b/>
          <w:color w:val="FF0000"/>
          <w:sz w:val="26"/>
          <w:szCs w:val="26"/>
          <w:u w:val="none"/>
        </w:rPr>
        <w:t>ác Bài tập áp dụng khác.</w:t>
      </w: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3</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ô tô đi từ A đến B với một vận tốc xác định và trong một thời gian đã định. Nếu vận tốc ô tô giảm 10 km/ h thì thời gian tăng 45 phút. Nếu vận tốc ô tô tăng 10 km/ h thì thời gian giảm 30 phút. Tính vận tốc và thời gian dự định đi của ô tô.</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4</w:t>
      </w:r>
      <w:r w:rsidRPr="00366C34">
        <w:rPr>
          <w:rFonts w:ascii="Times New Roman" w:hAnsi="Times New Roman"/>
          <w:b/>
          <w:sz w:val="26"/>
          <w:szCs w:val="26"/>
        </w:rPr>
        <w:t xml:space="preserve"> </w:t>
      </w:r>
      <w:r w:rsidRPr="00366C34">
        <w:rPr>
          <w:rFonts w:ascii="Times New Roman" w:hAnsi="Times New Roman"/>
          <w:sz w:val="26"/>
          <w:szCs w:val="26"/>
          <w:u w:val="none"/>
        </w:rPr>
        <w:t xml:space="preserve"> Hai xí nghiệp theo kế hoạch phải làm tổng cộng 360 dụng cụ. Thực tế, xí nghiệp I vượt mức kế hoạch 10%, xí nghiệp II vư</w:t>
      </w:r>
      <w:r w:rsidRPr="00366C34">
        <w:rPr>
          <w:rFonts w:ascii="Times New Roman" w:hAnsi="Times New Roman"/>
          <w:sz w:val="26"/>
          <w:szCs w:val="26"/>
          <w:u w:val="none"/>
        </w:rPr>
        <w:softHyphen/>
        <w:t>ợt mức kế hoạch 15%, do đó cả hai xí nghiệp đã làm đư</w:t>
      </w:r>
      <w:r w:rsidRPr="00366C34">
        <w:rPr>
          <w:rFonts w:ascii="Times New Roman" w:hAnsi="Times New Roman"/>
          <w:sz w:val="26"/>
          <w:szCs w:val="26"/>
          <w:u w:val="none"/>
        </w:rPr>
        <w:softHyphen/>
        <w:t>ợc 404 dụng cụ. Tính số dụng cụ mỗi xí nghiệp phải làm theo kế hoạc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5</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công nhân dự định làm 72 sản phẩm trong một thời gian đã định. Nhưng thực tế xí nghiệp lại giao 80 sản phẩm. Mặc dù ng</w:t>
      </w:r>
      <w:r w:rsidRPr="00366C34">
        <w:rPr>
          <w:rFonts w:ascii="Times New Roman" w:hAnsi="Times New Roman"/>
          <w:sz w:val="26"/>
          <w:szCs w:val="26"/>
          <w:u w:val="none"/>
        </w:rPr>
        <w:softHyphen/>
        <w:t>ười đó mỗi giờ đã làm thêm một sản phẩm so với dự kiến, như</w:t>
      </w:r>
      <w:r w:rsidRPr="00366C34">
        <w:rPr>
          <w:rFonts w:ascii="Times New Roman" w:hAnsi="Times New Roman"/>
          <w:sz w:val="26"/>
          <w:szCs w:val="26"/>
          <w:u w:val="none"/>
        </w:rPr>
        <w:softHyphen/>
        <w:t>ng thời gian hoàn thành công việc vẫn chậm so với dự định là 12 phút. Tính số sản phẩm dự kiến làm trong 1 giờ của ng</w:t>
      </w:r>
      <w:r w:rsidRPr="00366C34">
        <w:rPr>
          <w:rFonts w:ascii="Times New Roman" w:hAnsi="Times New Roman"/>
          <w:sz w:val="26"/>
          <w:szCs w:val="26"/>
          <w:u w:val="none"/>
        </w:rPr>
        <w:softHyphen/>
        <w:t>ười đó. Biết mỗi giờ ng</w:t>
      </w:r>
      <w:r w:rsidRPr="00366C34">
        <w:rPr>
          <w:rFonts w:ascii="Times New Roman" w:hAnsi="Times New Roman"/>
          <w:sz w:val="26"/>
          <w:szCs w:val="26"/>
          <w:u w:val="none"/>
        </w:rPr>
        <w:softHyphen/>
        <w:t>ười đó làm không quá 20 sản phẩ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lastRenderedPageBreak/>
        <w:t>Bài toán 46</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xe khách và một xe du lịch khởi hành đồng thời từ A để đi đến B. Biết vận tốc của xe du lịch lớn hơn vận tốc xe khách là 20 km/h. Do đó nó đến B tr</w:t>
      </w:r>
      <w:r w:rsidRPr="00366C34">
        <w:rPr>
          <w:rFonts w:ascii="Times New Roman" w:hAnsi="Times New Roman"/>
          <w:sz w:val="26"/>
          <w:szCs w:val="26"/>
          <w:u w:val="none"/>
        </w:rPr>
        <w:softHyphen/>
        <w:t>ước xe khách 50 phút. Tính vận tốc mỗi xe, biết quãng đ</w:t>
      </w:r>
      <w:r w:rsidRPr="00366C34">
        <w:rPr>
          <w:rFonts w:ascii="Times New Roman" w:hAnsi="Times New Roman"/>
          <w:sz w:val="26"/>
          <w:szCs w:val="26"/>
          <w:u w:val="none"/>
        </w:rPr>
        <w:softHyphen/>
        <w:t>ường AB dài 100k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7</w:t>
      </w:r>
      <w:r w:rsidRPr="00366C34">
        <w:rPr>
          <w:rFonts w:ascii="Times New Roman" w:hAnsi="Times New Roman"/>
          <w:b/>
          <w:sz w:val="26"/>
          <w:szCs w:val="26"/>
        </w:rPr>
        <w:t xml:space="preserve"> </w:t>
      </w:r>
      <w:r w:rsidRPr="00366C34">
        <w:rPr>
          <w:rFonts w:ascii="Times New Roman" w:hAnsi="Times New Roman"/>
          <w:sz w:val="26"/>
          <w:szCs w:val="26"/>
          <w:u w:val="none"/>
        </w:rPr>
        <w:t xml:space="preserve"> Theo kế hoạch, một công nhân phải hoàn thành 60 sản phẩm trong thời gian nhất định. Nh</w:t>
      </w:r>
      <w:r w:rsidRPr="00366C34">
        <w:rPr>
          <w:rFonts w:ascii="Times New Roman" w:hAnsi="Times New Roman"/>
          <w:sz w:val="26"/>
          <w:szCs w:val="26"/>
          <w:u w:val="none"/>
        </w:rPr>
        <w:softHyphen/>
        <w:t>ưng do cải tiến kĩ thuật nên mỗi giờ ng</w:t>
      </w:r>
      <w:r w:rsidRPr="00366C34">
        <w:rPr>
          <w:rFonts w:ascii="Times New Roman" w:hAnsi="Times New Roman"/>
          <w:sz w:val="26"/>
          <w:szCs w:val="26"/>
          <w:u w:val="none"/>
        </w:rPr>
        <w:softHyphen/>
        <w:t>ười công nhân đó đã làm thêm đ</w:t>
      </w:r>
      <w:r w:rsidRPr="00366C34">
        <w:rPr>
          <w:rFonts w:ascii="Times New Roman" w:hAnsi="Times New Roman"/>
          <w:sz w:val="26"/>
          <w:szCs w:val="26"/>
          <w:u w:val="none"/>
        </w:rPr>
        <w:softHyphen/>
        <w:t>ược 2 sản phẩm. Vì vậy, chẳng những hoàn thành kế hoạch sớm hơn dự định 30 phút mà còn v</w:t>
      </w:r>
      <w:r w:rsidRPr="00366C34">
        <w:rPr>
          <w:rFonts w:ascii="Times New Roman" w:hAnsi="Times New Roman"/>
          <w:sz w:val="26"/>
          <w:szCs w:val="26"/>
          <w:u w:val="none"/>
        </w:rPr>
        <w:softHyphen/>
        <w:t>ượt mức 3 sản phẩm. Hỏi theo kế hoạch, mỗi giờ ng</w:t>
      </w:r>
      <w:r w:rsidRPr="00366C34">
        <w:rPr>
          <w:rFonts w:ascii="Times New Roman" w:hAnsi="Times New Roman"/>
          <w:sz w:val="26"/>
          <w:szCs w:val="26"/>
          <w:u w:val="none"/>
        </w:rPr>
        <w:softHyphen/>
        <w:t>ười đó phải làm bao nhiêu sản phẩ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8</w:t>
      </w:r>
      <w:r w:rsidRPr="00366C34">
        <w:rPr>
          <w:rFonts w:ascii="Times New Roman" w:hAnsi="Times New Roman"/>
          <w:b/>
          <w:sz w:val="26"/>
          <w:szCs w:val="26"/>
        </w:rPr>
        <w:t xml:space="preserve"> </w:t>
      </w:r>
      <w:r w:rsidRPr="00366C34">
        <w:rPr>
          <w:rFonts w:ascii="Times New Roman" w:hAnsi="Times New Roman"/>
          <w:sz w:val="26"/>
          <w:szCs w:val="26"/>
          <w:u w:val="none"/>
        </w:rPr>
        <w:t xml:space="preserve"> Để hoàn thành một công việc, hai tổ phải làm chung trong 6 giờ. Sau 2 giờ làm chung thì tổ II đ</w:t>
      </w:r>
      <w:r w:rsidRPr="00366C34">
        <w:rPr>
          <w:rFonts w:ascii="Times New Roman" w:hAnsi="Times New Roman"/>
          <w:sz w:val="26"/>
          <w:szCs w:val="26"/>
          <w:u w:val="none"/>
        </w:rPr>
        <w:softHyphen/>
        <w:t>ược điều đi làm việc khác, tổ I đã hoàn thành công việc còn lại trong 10 giờ. Hỏi nếu mỗi tổ làm riêng thì sau bao lâu sẽ xong công việ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9</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khu vườn hình chữ nhật có chu vi bằng 48 m. Nếu tăng chiều rộng lên bốn lần và chiều dài lên ba lần thì chu vi của khu vườn sẽ là 162 m. Hãy tìm diện tích của khu vườn ban đầ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50</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người đi xe máy từ A đến B. Vì có việc gấp phải đến B trước thời gian dự định là 45 phút nên người đó tăng vận tốc lên mỗi giờ 10 km. Tính vận tốc mà người đó dự định đi, biết quãng đường AB dài 90 km.</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51</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đội công nhân hoàn thành một công việc với mức 420 ngày công thợ (nghĩa là nếu công việc đó chỉ có một người làm thì phải mất 420 ngày). Hãy tính số công nhân của đội biết rằng nếu đội tăng thêm 5 người thì số ngày để đội hoàn thành công việc sẽ giảm đi 7 ngày.</w:t>
      </w:r>
      <w:r w:rsidRPr="00366C34">
        <w:rPr>
          <w:rFonts w:ascii="Times New Roman" w:hAnsi="Times New Roman"/>
          <w:b/>
          <w:sz w:val="26"/>
          <w:szCs w:val="26"/>
          <w:u w:val="none"/>
        </w:rPr>
        <w:t xml:space="preserve"> </w:t>
      </w:r>
      <w:r w:rsidRPr="00366C34">
        <w:rPr>
          <w:rFonts w:ascii="Times New Roman" w:hAnsi="Times New Roman"/>
          <w:sz w:val="26"/>
          <w:szCs w:val="26"/>
          <w:u w:val="none"/>
        </w:rPr>
        <w:t xml:space="preserve">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1999 - 2000,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2</w:t>
      </w:r>
      <w:r w:rsidRPr="00366C34">
        <w:rPr>
          <w:rFonts w:ascii="Times New Roman" w:hAnsi="Times New Roman"/>
          <w:b/>
          <w:sz w:val="26"/>
          <w:szCs w:val="26"/>
        </w:rPr>
        <w:t xml:space="preserve"> </w:t>
      </w:r>
      <w:r w:rsidRPr="00366C34">
        <w:rPr>
          <w:rFonts w:ascii="Times New Roman" w:hAnsi="Times New Roman"/>
          <w:sz w:val="26"/>
          <w:szCs w:val="26"/>
          <w:u w:val="none"/>
        </w:rPr>
        <w:t xml:space="preserve"> Hai lớp 9A và 9B cùng tham gia lao động vệ sinh sân trường thì công việc hoàn thành sau 1 giờ 20 phút. Nếu mỗi lớp chia nhau làm nửa công việc thì thời gian hoàn tất là 3 giờ. Hỏi nếu mỗi lớp làm một mình thì phải mất bao nhiêu thời gia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3</w:t>
      </w:r>
      <w:r w:rsidRPr="00366C34">
        <w:rPr>
          <w:rFonts w:ascii="Times New Roman" w:hAnsi="Times New Roman"/>
          <w:b/>
          <w:sz w:val="26"/>
          <w:szCs w:val="26"/>
        </w:rPr>
        <w:t xml:space="preserve"> </w:t>
      </w:r>
      <w:r w:rsidRPr="00366C34">
        <w:rPr>
          <w:rFonts w:ascii="Times New Roman" w:hAnsi="Times New Roman"/>
          <w:sz w:val="26"/>
          <w:szCs w:val="26"/>
          <w:u w:val="none"/>
        </w:rPr>
        <w:t xml:space="preserve"> Người ta muốn làm một chiếc thùng tôn hình trụ không có lắp có bán kính đáy là 25 cm, chiều cao của thùng là 60 cm. Hãy tính diện tích tôn cần dùng (không kể mép nối). Thùng tôn đó khi chứa đầy nước thì thể tích nước chứa trong thùng là bao nhiê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lastRenderedPageBreak/>
        <w:t>Bài toán 54</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tam giác có chiều cao bằng </w:t>
      </w:r>
      <w:r w:rsidRPr="00366C34">
        <w:rPr>
          <w:rFonts w:ascii="Times New Roman" w:hAnsi="Times New Roman"/>
          <w:position w:val="-24"/>
          <w:sz w:val="26"/>
          <w:szCs w:val="26"/>
          <w:u w:val="none"/>
        </w:rPr>
        <w:object w:dxaOrig="240" w:dyaOrig="620">
          <v:shape id="_x0000_i1285" type="#_x0000_t75" style="width:12pt;height:30.75pt" o:ole="">
            <v:imagedata r:id="rId448" o:title=""/>
          </v:shape>
          <o:OLEObject Type="Embed" ProgID="Equation.DSMT4" ShapeID="_x0000_i1285" DrawAspect="Content" ObjectID="_1672746533" r:id="rId449"/>
        </w:object>
      </w:r>
      <w:r w:rsidRPr="00366C34">
        <w:rPr>
          <w:rFonts w:ascii="Times New Roman" w:hAnsi="Times New Roman"/>
          <w:sz w:val="26"/>
          <w:szCs w:val="26"/>
          <w:u w:val="none"/>
        </w:rPr>
        <w:t xml:space="preserve"> cạnh đáy. Nếu tăng chiều cao thêm 3 dm, giảm cạnh đáy đi 2 dm thì diện tích của nó tăng thêm 12 d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cao và cạnh đáy của tam giác.</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1999-2000, ngày 09- 07- 1999,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5</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đội xe vận tải phải vận chuyển 28 tấn hàng đến một địa điểm qui định. Vì trong đội có 2 xe phải điều đi làm việc khác nên mỗi xe phải chở thêm 0,7 tấn hàng nữa. Tính số xe của đội lúc đầu.</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1999-2000, ngày 10- 07- 1999,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6</w:t>
      </w:r>
      <w:r w:rsidRPr="00366C34">
        <w:rPr>
          <w:rFonts w:ascii="Times New Roman" w:hAnsi="Times New Roman"/>
          <w:b/>
          <w:sz w:val="26"/>
          <w:szCs w:val="26"/>
        </w:rPr>
        <w:t xml:space="preserve"> </w:t>
      </w:r>
      <w:r w:rsidRPr="00366C34">
        <w:rPr>
          <w:rFonts w:ascii="Times New Roman" w:hAnsi="Times New Roman"/>
          <w:sz w:val="26"/>
          <w:szCs w:val="26"/>
          <w:u w:val="none"/>
        </w:rPr>
        <w:t xml:space="preserve"> Ba ô tô chở 100 tấn hàng tổng cộng hết 40 chuyến. Số chuyến thứ nhất chở gấp rưỡi số chuyến xe thứ hai. Mỗi chuyến, xe thứ nhất chở 2 tấn, xe thứ hai chở 2,5 tấn, xe thứ ba chở 3 tấn. Tính xem mỗi ô tô chở bao nhiêu chuyến.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0-2001, ngày 02- 08- 2000,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7</w:t>
      </w:r>
      <w:r w:rsidRPr="00366C34">
        <w:rPr>
          <w:rFonts w:ascii="Times New Roman" w:hAnsi="Times New Roman"/>
          <w:b/>
          <w:sz w:val="26"/>
          <w:szCs w:val="26"/>
        </w:rPr>
        <w:t xml:space="preserve"> </w:t>
      </w:r>
      <w:r w:rsidRPr="00366C34">
        <w:rPr>
          <w:rFonts w:ascii="Times New Roman" w:hAnsi="Times New Roman"/>
          <w:sz w:val="26"/>
          <w:szCs w:val="26"/>
          <w:u w:val="none"/>
        </w:rPr>
        <w:t xml:space="preserve"> Ba chiếc bình có thể tích tổng cộng là 132 lít. Nếu đổ đầy nước vào bình thứ nhất rồi lấy nước đó đổ vào hai bình kia thì:</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oặc bình thứ ba đầy nước, còn bình thứ hai chỉ được một nửa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oặc bình thứ hai đầy nước, còn bình thứ ba chỉ được một phần ba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Coi như trong quá trình đổ nước từ bình này sang bình kia lượng nước hao phí bằng khô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ãy xác định thể tích của mỗi bình.</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0-2001, ngày 03- 08- 2000,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8</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người đi xe máy từ A tới B. Cùng một lúc một người khác cũng đi xe máy từ B tới A với vận tốc bằng </w:t>
      </w:r>
      <w:r w:rsidRPr="00366C34">
        <w:rPr>
          <w:rFonts w:ascii="Times New Roman" w:hAnsi="Times New Roman"/>
          <w:position w:val="-24"/>
          <w:sz w:val="26"/>
          <w:szCs w:val="26"/>
          <w:u w:val="none"/>
        </w:rPr>
        <w:object w:dxaOrig="240" w:dyaOrig="620">
          <v:shape id="_x0000_i1286" type="#_x0000_t75" style="width:12pt;height:30.75pt" o:ole="">
            <v:imagedata r:id="rId450" o:title=""/>
          </v:shape>
          <o:OLEObject Type="Embed" ProgID="Equation.DSMT4" ShapeID="_x0000_i1286" DrawAspect="Content" ObjectID="_1672746534" r:id="rId451"/>
        </w:object>
      </w:r>
      <w:r w:rsidRPr="00366C34">
        <w:rPr>
          <w:rFonts w:ascii="Times New Roman" w:hAnsi="Times New Roman"/>
          <w:sz w:val="26"/>
          <w:szCs w:val="26"/>
          <w:u w:val="none"/>
        </w:rPr>
        <w:t xml:space="preserve"> vận tốc của người thứ nhất. Sau 2 giờ hai người gặp nhau. Hỏi mỗi người đi cả quãng đường AB hết bao lâu?</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1-2002, ngày 22- 07- 2001,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9</w:t>
      </w:r>
      <w:r w:rsidRPr="00366C34">
        <w:rPr>
          <w:rFonts w:ascii="Times New Roman" w:hAnsi="Times New Roman"/>
          <w:sz w:val="26"/>
          <w:szCs w:val="26"/>
          <w:u w:val="none"/>
        </w:rPr>
        <w:t xml:space="preserve"> Một thửa ruộng hình chữ nhật có diện tích là 1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độ dài các cạnh của thửa ruộng. Biết rằng nếu tăng chiều rộng của thửa ruộng lên 2 m và giảm chiều dài của thửa ruộng đi 5 m thì diện tích của thửa ruộng sẽ tăng thêm 5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2-2003, ngày 03- 08- 2002, tỉnh Vĩnh Phú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0</w:t>
      </w:r>
      <w:r w:rsidRPr="00366C34">
        <w:rPr>
          <w:rFonts w:ascii="Times New Roman" w:hAnsi="Times New Roman"/>
          <w:sz w:val="26"/>
          <w:szCs w:val="26"/>
          <w:u w:val="none"/>
        </w:rPr>
        <w:t xml:space="preserve"> Tìm hai số biết rằng tổng của hai số đó bằng 17 đơn vị. Nếu số thứ nhất tăng thêm 3 đơn vị, số thứ hai tăng thêm 2 đơn vị thì tích của chúng bằng 105 đơn vị.</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3-2004, ngày 14- 07- 2003,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lastRenderedPageBreak/>
        <w:t>Bài toán 61</w:t>
      </w:r>
      <w:r w:rsidRPr="00366C34">
        <w:rPr>
          <w:rFonts w:ascii="Times New Roman" w:hAnsi="Times New Roman"/>
          <w:sz w:val="26"/>
          <w:szCs w:val="26"/>
          <w:u w:val="none"/>
        </w:rPr>
        <w:t xml:space="preserve"> Một ca nô ngược dòng từ bến A đến bến B với vận tốc 20 km/h, sau đó lại xuôi từ bến B trở về bến A. Thời gian ca nô ngược dòng từ A đến B nhiều hơn thời gian ca nô xuôi dòng từ B trở về A là 2 giờ 40 phút. Tính khoảng cách giữa hai bến A và B. Biết vận tốc dòng nước là 5 km/h, vận tốc riêng của ca nô lúc xuôi dòng và lúc ngược dòng bằng nhau.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3-2004, ngày 15- 07- 2003,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2</w:t>
      </w:r>
      <w:r w:rsidRPr="00366C34">
        <w:rPr>
          <w:rFonts w:ascii="Times New Roman" w:hAnsi="Times New Roman"/>
          <w:sz w:val="26"/>
          <w:szCs w:val="26"/>
          <w:u w:val="none"/>
        </w:rPr>
        <w:t xml:space="preserve"> Người ta dự kiến trồng 300 cây trong một thời gian đã định. Do điều kiện thuận lợi nên mỗi ngày trồng được nhiều hơn 5 cây so với dự kiến, vì vậy đã trồng xong 300 cây ấy trước 3 ngày. Hỏi dự kiến ban đầu mỗi ngày trồng bao nhiêu cây? (</w:t>
      </w:r>
      <w:r w:rsidRPr="00366C34">
        <w:rPr>
          <w:rFonts w:ascii="Times New Roman" w:hAnsi="Times New Roman"/>
          <w:i/>
          <w:sz w:val="26"/>
          <w:szCs w:val="26"/>
          <w:u w:val="none"/>
        </w:rPr>
        <w:t>Giả sử số cây dự kiến trồng mỗi ngày là bằng nhau</w:t>
      </w:r>
      <w:r w:rsidRPr="00366C34">
        <w:rPr>
          <w:rFonts w:ascii="Times New Roman" w:hAnsi="Times New Roman"/>
          <w:sz w:val="26"/>
          <w:szCs w:val="26"/>
          <w:u w:val="none"/>
        </w:rPr>
        <w:t>).</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4-2005, ngày 29- 06- 2004,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3</w:t>
      </w:r>
      <w:r w:rsidRPr="00366C34">
        <w:rPr>
          <w:rFonts w:ascii="Times New Roman" w:hAnsi="Times New Roman"/>
          <w:sz w:val="26"/>
          <w:szCs w:val="26"/>
          <w:u w:val="none"/>
        </w:rPr>
        <w:t xml:space="preserve"> Một khu vườn hình chữ nhật, chiều dài lớn hơn chiều rộng 5 m, diện tích bằng 3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và chiều rộng của khu vườn.</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4-2005, ngày 30- 06- 2004,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4</w:t>
      </w:r>
      <w:r w:rsidRPr="00366C34">
        <w:rPr>
          <w:rFonts w:ascii="Times New Roman" w:hAnsi="Times New Roman"/>
          <w:sz w:val="26"/>
          <w:szCs w:val="26"/>
          <w:u w:val="none"/>
        </w:rPr>
        <w:t xml:space="preserve"> Cho một hình chữ nhật. Nếu tăng độ dài mỗi cạnh của nó lên 1 cm thì diện tích của hình chữ nhật sẽ tăng thêm 13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hiều dài đi 2 cm, chiều rộng đi 1 cm thì diện tích của hình chữ nhật sẽ giảm 15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và chiều rộng của hình chữ nhật đã cho.</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5-2006, ngày 06- 07- 2005, tỉnh Vĩnh Phú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 xml:space="preserve">Bài toán 65 </w:t>
      </w:r>
      <w:r w:rsidRPr="00366C34">
        <w:rPr>
          <w:rFonts w:ascii="Times New Roman" w:hAnsi="Times New Roman"/>
          <w:sz w:val="26"/>
          <w:szCs w:val="26"/>
          <w:u w:val="none"/>
        </w:rPr>
        <w:t xml:space="preserve"> Một mảnh đất hình chữ nhật có chu vi 80 m. Nếu tăng chiều dài thêm 3 m, chiều rộng thêm 5 m thì diện tích của mảnh đất tăng thêm 195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chiều rộng của mảnh đất.</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6</w:t>
      </w:r>
      <w:r w:rsidRPr="00366C34">
        <w:rPr>
          <w:rFonts w:ascii="Times New Roman" w:hAnsi="Times New Roman"/>
          <w:sz w:val="26"/>
          <w:szCs w:val="26"/>
          <w:u w:val="none"/>
        </w:rPr>
        <w:t xml:space="preserve"> Hai xe máy khởi hành cùng một lúc từ hai tỉnh A và B cách nhau 90 km, đi ngược chiều và gặp nhau sau 1,2 giờ (xe thứ nhất khởi hành từ A, xe thứ hai khởi hành từ B). Tìm vận tốc của mỗi xe. Biết rằng thời gian để xe thứ nhất đi hết quãng đường AB ít hơn thời gian để xe thứ hai đi hết quãng đường AB là 1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5-2006, ngày 07- 07- 2005,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7</w:t>
      </w:r>
      <w:r w:rsidRPr="00366C34">
        <w:rPr>
          <w:rFonts w:ascii="Times New Roman" w:hAnsi="Times New Roman"/>
          <w:sz w:val="26"/>
          <w:szCs w:val="26"/>
          <w:u w:val="none"/>
        </w:rPr>
        <w:t xml:space="preserve"> Một xe lửa đi từ ga Hà Nội vào ga Trị Bình (Quảng Ngãi). Sau đó 1 giờ, một xe lửa khác đi từ ga Trị Bình ra ga Hà Nội với vận tốc lớn hơn vận tốc của xe thứ nhất là 5 km/h. Hai xe gặp nhau tại một ga ở chính giữa quãng đường. Tìm vận tốc của mỗi xe lửa, biết quãng đường sắt Hà Nội- Trị Bình dài 900km</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lastRenderedPageBreak/>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ỉnh Bà Rịa- Vũng Tàu, năm 2004 - 2005)</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8</w:t>
      </w:r>
      <w:r w:rsidRPr="00366C34">
        <w:rPr>
          <w:rFonts w:ascii="Times New Roman" w:hAnsi="Times New Roman"/>
          <w:sz w:val="26"/>
          <w:szCs w:val="26"/>
          <w:u w:val="none"/>
        </w:rPr>
        <w:t xml:space="preserve"> Theo kế hoạch hai tổ sản xuất 600 sản phẩm trong một thời gian nhất định. Do áp dụng kĩ thuật mới nên tổ I đã vượt mức 18% và tổ II đã vượt mức 21%. Vì vậy trong thời gian quy định họ đã hoàn thành vượt mức 120 sản phẩm. Hỏi số sản phẩm được giao của mỗi tổ theo kế hoạch?</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hành phố Hà Nội, năm 2002- 2003)</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9</w:t>
      </w:r>
      <w:r w:rsidRPr="00366C34">
        <w:rPr>
          <w:rFonts w:ascii="Times New Roman" w:hAnsi="Times New Roman"/>
          <w:sz w:val="26"/>
          <w:szCs w:val="26"/>
          <w:u w:val="none"/>
        </w:rPr>
        <w:t xml:space="preserve"> Hai ôtô khởi hành cùng một lúc trên quãng đường từ A đến B dài120 km. Mỗi giờ ôtô thứ nhất chạy nhanh hơn ôtô thứ hai là 10 km nên đến B trước ôtô thứ hai là </w:t>
      </w:r>
      <w:r w:rsidRPr="00366C34">
        <w:rPr>
          <w:rFonts w:ascii="Times New Roman" w:hAnsi="Times New Roman"/>
          <w:position w:val="-24"/>
          <w:sz w:val="26"/>
          <w:szCs w:val="26"/>
          <w:u w:val="none"/>
        </w:rPr>
        <w:object w:dxaOrig="240" w:dyaOrig="620">
          <v:shape id="_x0000_i1287" type="#_x0000_t75" style="width:12pt;height:30.75pt" o:ole="">
            <v:imagedata r:id="rId452" o:title=""/>
          </v:shape>
          <o:OLEObject Type="Embed" ProgID="Equation.DSMT4" ShapeID="_x0000_i1287" DrawAspect="Content" ObjectID="_1672746535" r:id="rId453"/>
        </w:object>
      </w:r>
      <w:r w:rsidRPr="00366C34">
        <w:rPr>
          <w:rFonts w:ascii="Times New Roman" w:hAnsi="Times New Roman"/>
          <w:sz w:val="26"/>
          <w:szCs w:val="26"/>
          <w:u w:val="none"/>
        </w:rPr>
        <w:t xml:space="preserve"> giờ. Tính vận tốc của mỗi ôtô?</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ỉnh Bắc Giang, năm 2002- 2003)</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b/>
          <w:color w:val="FF0000"/>
          <w:sz w:val="26"/>
          <w:szCs w:val="26"/>
        </w:rPr>
        <w:t>Bài toán 70</w:t>
      </w:r>
      <w:r w:rsidRPr="00366C34">
        <w:rPr>
          <w:rFonts w:ascii="Times New Roman" w:hAnsi="Times New Roman"/>
          <w:sz w:val="26"/>
          <w:szCs w:val="26"/>
          <w:u w:val="none"/>
        </w:rPr>
        <w:t xml:space="preserve"> Một ca nô xuôi dòng từ bến sông A đến bến sông B cách nhau 24 km; cùng lúc đó, cũng từ A về B một bè nứa trôi với vận tốc dòng nước là 4 km/h. Khi đến B ca nô quay lại ngay và gặp bè nứa tại địa điểm C cách A là 8 km. Tính vận tốc thực của ca nô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tỉnh Bắc Giang,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1</w:t>
      </w:r>
      <w:r w:rsidRPr="00366C34">
        <w:rPr>
          <w:rFonts w:ascii="Times New Roman" w:hAnsi="Times New Roman"/>
          <w:sz w:val="26"/>
          <w:szCs w:val="26"/>
          <w:u w:val="none"/>
        </w:rPr>
        <w:t xml:space="preserve"> Có 3 đội xây dựng cùng làm chung một công việc. Làm chung được 4 ngày thì đội III được điều động làm việc khác, 2 đội còn lại cùng làm thêm 12 ngày nữa thì hoàn thành công việc. Biết rằng năng suất của đội I cao hơn năng suất của đội II; năng suất của đội III là trung bình cộng của năng suất đội I và năng suất đội II; và nếu mỗi đội làm một mình một phần ba công việc thì phải mất tất cả 37 ngày mới xong. Hỏi nếu mỗi đội làm một mình thì bao nhiêu ngày xong công việc trên.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năng khiếu ĐHQG TP. Hồ Chí Minh,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2</w:t>
      </w:r>
      <w:r w:rsidRPr="00366C34">
        <w:rPr>
          <w:rFonts w:ascii="Times New Roman" w:hAnsi="Times New Roman"/>
          <w:sz w:val="26"/>
          <w:szCs w:val="26"/>
          <w:u w:val="none"/>
        </w:rPr>
        <w:t xml:space="preserve"> Một khu vườn hình chữ nhật có chiều dài bằng </w:t>
      </w:r>
      <w:r w:rsidRPr="00366C34">
        <w:rPr>
          <w:rFonts w:ascii="Times New Roman" w:hAnsi="Times New Roman"/>
          <w:position w:val="-24"/>
          <w:sz w:val="26"/>
          <w:szCs w:val="26"/>
          <w:u w:val="none"/>
        </w:rPr>
        <w:object w:dxaOrig="240" w:dyaOrig="620">
          <v:shape id="_x0000_i1288" type="#_x0000_t75" style="width:12pt;height:30.75pt" o:ole="">
            <v:imagedata r:id="rId454" o:title=""/>
          </v:shape>
          <o:OLEObject Type="Embed" ProgID="Equation.DSMT4" ShapeID="_x0000_i1288" DrawAspect="Content" ObjectID="_1672746536" r:id="rId455"/>
        </w:object>
      </w:r>
      <w:r w:rsidRPr="00366C34">
        <w:rPr>
          <w:rFonts w:ascii="Times New Roman" w:hAnsi="Times New Roman"/>
          <w:sz w:val="26"/>
          <w:szCs w:val="26"/>
          <w:u w:val="none"/>
        </w:rPr>
        <w:t xml:space="preserve"> chiều rộng và có diện tích bằng 1792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u vi của khu vườn ấy.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tốt nghiệp THCS TP. Hồ Chí Minh,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3</w:t>
      </w:r>
      <w:r w:rsidRPr="00366C34">
        <w:rPr>
          <w:rFonts w:ascii="Times New Roman" w:hAnsi="Times New Roman"/>
          <w:sz w:val="26"/>
          <w:szCs w:val="26"/>
          <w:u w:val="none"/>
        </w:rPr>
        <w:t xml:space="preserve"> Cùng một thời điểm, một chiếc ôtô X</w:t>
      </w:r>
      <w:r w:rsidRPr="00366C34">
        <w:rPr>
          <w:rFonts w:ascii="Times New Roman" w:hAnsi="Times New Roman"/>
          <w:sz w:val="26"/>
          <w:szCs w:val="26"/>
          <w:u w:val="none"/>
          <w:vertAlign w:val="subscript"/>
        </w:rPr>
        <w:t>A</w:t>
      </w:r>
      <w:r w:rsidRPr="00366C34">
        <w:rPr>
          <w:rFonts w:ascii="Times New Roman" w:hAnsi="Times New Roman"/>
          <w:sz w:val="26"/>
          <w:szCs w:val="26"/>
          <w:u w:val="none"/>
        </w:rPr>
        <w:t xml:space="preserve"> xuất phát từ thành phố A về hướng thành phố B và một chiếc khác X</w:t>
      </w:r>
      <w:r w:rsidRPr="00366C34">
        <w:rPr>
          <w:rFonts w:ascii="Times New Roman" w:hAnsi="Times New Roman"/>
          <w:sz w:val="26"/>
          <w:szCs w:val="26"/>
          <w:u w:val="none"/>
          <w:vertAlign w:val="subscript"/>
        </w:rPr>
        <w:t>B</w:t>
      </w:r>
      <w:r w:rsidRPr="00366C34">
        <w:rPr>
          <w:rFonts w:ascii="Times New Roman" w:hAnsi="Times New Roman"/>
          <w:sz w:val="26"/>
          <w:szCs w:val="26"/>
          <w:u w:val="none"/>
        </w:rPr>
        <w:t xml:space="preserve"> xuất phát từ thành phố B về hướng thành phố A. Chúng chuyển động với vận tốc riêng không đổi và gặp nhau lần đầu tại một điểm cách A là 20 km. Cả hai chiéc xe sau khi đến B và A tương ứng, lập tức quay trở lại và chúng gặp nhau lần thứ hai tại một điểm C. Biết thời gian xe X</w:t>
      </w:r>
      <w:r w:rsidRPr="00366C34">
        <w:rPr>
          <w:rFonts w:ascii="Times New Roman" w:hAnsi="Times New Roman"/>
          <w:sz w:val="26"/>
          <w:szCs w:val="26"/>
          <w:u w:val="none"/>
          <w:vertAlign w:val="subscript"/>
        </w:rPr>
        <w:t>B</w:t>
      </w:r>
      <w:r w:rsidRPr="00366C34">
        <w:rPr>
          <w:rFonts w:ascii="Times New Roman" w:hAnsi="Times New Roman"/>
          <w:sz w:val="26"/>
          <w:szCs w:val="26"/>
          <w:u w:val="none"/>
        </w:rPr>
        <w:t xml:space="preserve"> đi từ C đến B là 10 phút và thời gian giữa hai lần gặp nhau là 1 giờ. Hãy tính vận tốc của từng chiếc ôtô.</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năng khiếu ĐHQG TP. Hồ Chí Minh, năm 2004- 2005)</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lastRenderedPageBreak/>
        <w:t>Bài toán 74</w:t>
      </w:r>
      <w:r w:rsidRPr="00366C34">
        <w:rPr>
          <w:rFonts w:ascii="Times New Roman" w:hAnsi="Times New Roman"/>
          <w:sz w:val="26"/>
          <w:szCs w:val="26"/>
          <w:u w:val="none"/>
        </w:rPr>
        <w:t xml:space="preserve"> Để hoàn thành một công việc, hai tổ phải làm chung trong 6 giờ. Sau 2 giờ làm chung thì tổ II được điều đi làm việc khác, tổ I đã hoàn thành công việc còn lại trong 10 giờ. Hỏi nếu mỗi tổ làm riêng thì sau bao lâu sẽ làm xong công việc đó?</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P. Hà Nội,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5</w:t>
      </w:r>
      <w:r w:rsidRPr="00366C34">
        <w:rPr>
          <w:rFonts w:ascii="Times New Roman" w:hAnsi="Times New Roman"/>
          <w:sz w:val="26"/>
          <w:szCs w:val="26"/>
          <w:u w:val="none"/>
        </w:rPr>
        <w:t xml:space="preserve"> Một xuồng máy xuôi dòng sông 30 km và ngược dòng 28 km hết một thời gian bằng thời gian mà xuồng đi 59,5 km trên mặt hồ yên lặng. Tính vận tốc của xuồng khi đi trên hồ biết rằng vận tốc của nước chảy trong sông là 3 km/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76</w:t>
      </w:r>
      <w:r w:rsidRPr="00366C34">
        <w:rPr>
          <w:rFonts w:ascii="Times New Roman" w:hAnsi="Times New Roman"/>
          <w:sz w:val="26"/>
          <w:szCs w:val="26"/>
          <w:u w:val="none"/>
        </w:rPr>
        <w:t xml:space="preserve"> Nếu mở cả hai vòi nước chảy vào một bể cạn thì sau 2 giờ 55 phút bể đầy nước. Nếu mở riêng từng vòi thì vòi thứ nhất làm đầy bể nhanh hơn vòi thứ hai là 2 giờ. Hỏi nếu mở riêng từng vòi thì mỗi vòi chảy bao lâu đầy bể?</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 xml:space="preserve">Bài toán 77 </w:t>
      </w:r>
      <w:r w:rsidRPr="00366C34">
        <w:rPr>
          <w:rFonts w:ascii="Times New Roman" w:hAnsi="Times New Roman"/>
          <w:sz w:val="26"/>
          <w:szCs w:val="26"/>
          <w:u w:val="none"/>
        </w:rPr>
        <w:t xml:space="preserve"> Một mảnh vườn hình chữ nhật có diện tích là 72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tăng chiều dài thêm 6 m và giảm chiều rộng đi 4 m thì diện tích mảnh vườn không đổi. Tính các kích thước của mảnh vườn.</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2005- 2006, tỉnh Thái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8</w:t>
      </w:r>
      <w:r w:rsidRPr="00366C34">
        <w:rPr>
          <w:rFonts w:ascii="Times New Roman" w:hAnsi="Times New Roman"/>
          <w:sz w:val="26"/>
          <w:szCs w:val="26"/>
          <w:u w:val="none"/>
        </w:rPr>
        <w:t xml:space="preserve"> Nếu hai vòi nước cùng chảy vào một cái bể không có nước thì sau 12 giờ bể đầy. Sau khi hai vòi cùng chảy 8 giờ thì người ta khoá vòi I, còn vòi II tiếp tục chảy. Do tăng công suất vòi II lên gấp đôi, nên vòi II đã chảy đầy phần còn lại của bể trong 3 giờ rưỡi. Hỏi nếu mỗi vòi chảy một mình với công suất bình thường thì phải bao lâu mới đầy bể?</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9</w:t>
      </w:r>
      <w:r w:rsidRPr="00366C34">
        <w:rPr>
          <w:rFonts w:ascii="Times New Roman" w:hAnsi="Times New Roman"/>
          <w:sz w:val="26"/>
          <w:szCs w:val="26"/>
          <w:u w:val="none"/>
        </w:rPr>
        <w:t xml:space="preserve"> Một tam giác có chiều cao bằng </w:t>
      </w:r>
      <w:r w:rsidRPr="00366C34">
        <w:rPr>
          <w:rFonts w:ascii="Times New Roman" w:hAnsi="Times New Roman"/>
          <w:position w:val="-24"/>
          <w:sz w:val="26"/>
          <w:szCs w:val="26"/>
          <w:u w:val="none"/>
        </w:rPr>
        <w:object w:dxaOrig="260" w:dyaOrig="639">
          <v:shape id="_x0000_i1289" type="#_x0000_t75" style="width:12.75pt;height:32.25pt" o:ole="">
            <v:imagedata r:id="rId456" o:title=""/>
          </v:shape>
          <o:OLEObject Type="Embed" ProgID="Equation.DSMT4" ShapeID="_x0000_i1289" DrawAspect="Content" ObjectID="_1672746537" r:id="rId457"/>
        </w:object>
      </w:r>
      <w:r w:rsidRPr="00366C34">
        <w:rPr>
          <w:rFonts w:ascii="Times New Roman" w:hAnsi="Times New Roman"/>
          <w:sz w:val="26"/>
          <w:szCs w:val="26"/>
          <w:u w:val="none"/>
        </w:rPr>
        <w:t xml:space="preserve"> cạnh đáy. Nếu chiều cao giảm đi 2 dm và cạnh đáy tăng thêm 3 dm thì diện tích của nó giảm đi 14 d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chiều cao và cạnh đáy của tam giá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0</w:t>
      </w:r>
      <w:r w:rsidRPr="00366C34">
        <w:rPr>
          <w:rFonts w:ascii="Times New Roman" w:hAnsi="Times New Roman"/>
          <w:sz w:val="26"/>
          <w:szCs w:val="26"/>
          <w:u w:val="none"/>
        </w:rPr>
        <w:t xml:space="preserve"> Mội thửa ruộng hình chữ nhật có chu vi 250 m. Tính diện tích của thửa ruộng biết rằng nếu chiều dài giảm 3 lần và chiều rộng tăng 2 lần thì chu vi thửa ruộng vẫn không thay đổ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1</w:t>
      </w:r>
      <w:r w:rsidRPr="00366C34">
        <w:rPr>
          <w:rFonts w:ascii="Times New Roman" w:hAnsi="Times New Roman"/>
          <w:sz w:val="26"/>
          <w:szCs w:val="26"/>
          <w:u w:val="none"/>
        </w:rPr>
        <w:t xml:space="preserve"> Nhà trường tổ chức cho 180 học sinh khối 9 đi tham quan di tích lịch sử. Người ta dự tính: Nếu dùng loại xe lớn chuyên chở một lượt hết số học sinh thì phải điều ít hơn nếu dùng loại xe nhỏ là hai chiếc. Biết rằng mỗi xe lớn có nhiều hơn mỗi xe nhỏ là 15 chỗ ngồi. Tính số xe lớn, nếu loại xe đó được huy độ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82</w:t>
      </w:r>
      <w:r w:rsidRPr="00366C34">
        <w:rPr>
          <w:rFonts w:ascii="Times New Roman" w:hAnsi="Times New Roman"/>
          <w:sz w:val="26"/>
          <w:szCs w:val="26"/>
          <w:u w:val="none"/>
        </w:rPr>
        <w:t xml:space="preserve"> Một xe máy đi từ A đến B trong một thời gian dự định. Nếu vận tốc tăng thêm 14 km/ giờ thì đến sớm 2 giờ, nếu giảm vận tốc đi 4 km/ giờ thì đến muộn 1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lastRenderedPageBreak/>
        <w:t xml:space="preserve"> Tính vận tốc dự định và thời gian dự địn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3</w:t>
      </w:r>
      <w:r w:rsidRPr="00366C34">
        <w:rPr>
          <w:rFonts w:ascii="Times New Roman" w:hAnsi="Times New Roman"/>
          <w:sz w:val="26"/>
          <w:szCs w:val="26"/>
          <w:u w:val="none"/>
        </w:rPr>
        <w:t xml:space="preserve"> Một tàu thuỷ chạy trên khúc sông dài 120 km, cả đi và về mất 6 giờ 45 phút. Tính vận tốc của tàu thuỷ khi nước yên lặng, biết rằng vận tốc của dòng nước là 4 km/ 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4</w:t>
      </w:r>
      <w:r w:rsidRPr="00366C34">
        <w:rPr>
          <w:rFonts w:ascii="Times New Roman" w:hAnsi="Times New Roman"/>
          <w:sz w:val="26"/>
          <w:szCs w:val="26"/>
          <w:u w:val="none"/>
        </w:rPr>
        <w:t xml:space="preserve"> Một ca nô đi xuôi dòng 48 km rồi đi ngược dòng 22 km. Biết rằng thời gian đi xuôi dòng lớn hơn thời gian đi ngược dòng là 1 giờ và vận tốc đi xuôi lớn hơn vận tốc đi ngược là 5 km/h. Tính vận tốc ca nô lúc đi ngược dòng.</w:t>
      </w:r>
      <w:r w:rsidRPr="00366C34">
        <w:rPr>
          <w:rFonts w:ascii="Times New Roman" w:hAnsi="Times New Roman"/>
          <w:b/>
          <w:sz w:val="26"/>
          <w:szCs w:val="26"/>
          <w:u w:val="none"/>
        </w:rPr>
        <w:t xml:space="preserve">                                                    </w:t>
      </w: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chuyên Nguyễn Bỉnh Khiêm 2005 - 2006, tỉnh Vĩnh Long)</w:t>
      </w:r>
    </w:p>
    <w:p w:rsidR="00366C34" w:rsidRPr="00366C34" w:rsidRDefault="00366C34" w:rsidP="00366C34">
      <w:pPr>
        <w:spacing w:line="360" w:lineRule="auto"/>
        <w:jc w:val="center"/>
        <w:rPr>
          <w:rFonts w:ascii="Times New Roman" w:hAnsi="Times New Roman"/>
          <w:sz w:val="26"/>
          <w:szCs w:val="26"/>
          <w:u w:val="none"/>
        </w:rPr>
      </w:pPr>
      <w:r w:rsidRPr="00366C34">
        <w:rPr>
          <w:rFonts w:ascii="Times New Roman" w:hAnsi="Times New Roman"/>
          <w:b/>
          <w:color w:val="FF0000"/>
          <w:sz w:val="26"/>
          <w:szCs w:val="26"/>
        </w:rPr>
        <w:t>Bài toán 85</w:t>
      </w:r>
      <w:r w:rsidRPr="00366C34">
        <w:rPr>
          <w:rFonts w:ascii="Times New Roman" w:hAnsi="Times New Roman"/>
          <w:sz w:val="26"/>
          <w:szCs w:val="26"/>
          <w:u w:val="none"/>
        </w:rPr>
        <w:t xml:space="preserve">  Một xe ô tô dự định đi từ A đến B trong một thời gian nhất định. Nếu xe chạy mỗi giờ nhanh hơn 10 km thì đến nơi sớm hơn dự định 3 giờ, nếu xe chạy chậm lại mỗi giờ 10 km thì đến nơi chậm nhất 5 giờ.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Tính vận tốc của xe lúc đầu, thời gian dự định và chiều dài quãng đường AB.       </w:t>
      </w:r>
      <w:r w:rsidRPr="00366C34">
        <w:rPr>
          <w:rFonts w:ascii="Times New Roman" w:hAnsi="Times New Roman"/>
          <w:b/>
          <w:sz w:val="26"/>
          <w:szCs w:val="26"/>
          <w:u w:val="none"/>
        </w:rPr>
        <w:t xml:space="preserve">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6</w:t>
      </w:r>
      <w:r w:rsidRPr="00366C34">
        <w:rPr>
          <w:rFonts w:ascii="Times New Roman" w:hAnsi="Times New Roman"/>
          <w:sz w:val="26"/>
          <w:szCs w:val="26"/>
          <w:u w:val="none"/>
        </w:rPr>
        <w:t xml:space="preserve">  Hai đội bóng bàn của hai trường phổ thông thi đấu với nhau. Mỗi cầu thủ của đội này phải thi đấu với mỗi cầu thủ của đội kia một trận. Biết rầng tổng số trận đấu bằng 4 lần tổng số cầu thủ của hai đội và số cầu thủ của ít nhất một trong hai đội là số lẻ. Hỏi mỗi đội có bao nhiêu cầu thủ?</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7</w:t>
      </w:r>
      <w:r w:rsidRPr="00366C34">
        <w:rPr>
          <w:rFonts w:ascii="Times New Roman" w:hAnsi="Times New Roman"/>
          <w:sz w:val="26"/>
          <w:szCs w:val="26"/>
          <w:u w:val="none"/>
        </w:rPr>
        <w:t xml:space="preserve">  Một thửa ruộng hình chữ nhật, nếu tăng chiều dài thêm 2m, chiều rộng thêm 3 m thì diện tích tăng thêm 1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ả chiều dài lẫn chiều rộng đi 2 m thì diện tích giảm đi 68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diện tích của thửa ruộng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w:t>
      </w:r>
      <w:r w:rsidRPr="00366C34">
        <w:rPr>
          <w:rFonts w:ascii="Times New Roman" w:hAnsi="Times New Roman"/>
          <w:b/>
          <w:color w:val="FF0000"/>
          <w:sz w:val="26"/>
          <w:szCs w:val="26"/>
        </w:rPr>
        <w:t>Bài toán 88</w:t>
      </w:r>
      <w:r w:rsidRPr="00366C34">
        <w:rPr>
          <w:rFonts w:ascii="Times New Roman" w:hAnsi="Times New Roman"/>
          <w:sz w:val="26"/>
          <w:szCs w:val="26"/>
          <w:u w:val="none"/>
        </w:rPr>
        <w:t xml:space="preserve">  Ba xe ô tô chở 118 tấn hàng tổng cộng hết 50 chuyến. Số chuyến xe thứ nhất chở gấp rưỡi số chuyến xe thứ hai. Mỗi chuyến xe thứ nhất chở 2,5 tấn, xe thứ ba chở 3 tấn. Hỏi mỗi ô tô chở mấy chuyến.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w:t>
      </w:r>
      <w:r w:rsidRPr="00366C34">
        <w:rPr>
          <w:rFonts w:ascii="Times New Roman" w:hAnsi="Times New Roman"/>
          <w:b/>
          <w:color w:val="FF0000"/>
          <w:sz w:val="26"/>
          <w:szCs w:val="26"/>
        </w:rPr>
        <w:t>Bài toán 89</w:t>
      </w:r>
      <w:r w:rsidRPr="00366C34">
        <w:rPr>
          <w:rFonts w:ascii="Times New Roman" w:hAnsi="Times New Roman"/>
          <w:sz w:val="26"/>
          <w:szCs w:val="26"/>
          <w:u w:val="none"/>
        </w:rPr>
        <w:t xml:space="preserve">  Ba ca nô cùng rời bến sông A một lúc để đến B. Ca nô thứ 2 mỗi giờ đi kém ca nô thứ nhất 3 km nhưng hơn ca nô thứ ba 3km nên đến B sau ca nô thứ nhất 2 giờ, nhưng trước ca nô thứ ba là 3 giờ. Tính chiều dài quãng sông AB.</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90</w:t>
      </w:r>
      <w:r w:rsidRPr="00366C34">
        <w:rPr>
          <w:rFonts w:ascii="Times New Roman" w:hAnsi="Times New Roman"/>
          <w:sz w:val="26"/>
          <w:szCs w:val="26"/>
          <w:u w:val="none"/>
        </w:rPr>
        <w:t xml:space="preserve">  Một bè lứa trôi tự do (trôi theo vận tốc dòng nước) và một ca nô đồng thời rời bến A để suôi dòng sông. Ca nô suôi dòng được 96 km thì quay ngay lại A. Cả đi lẫn về hết 14 giờ. Trên đường quay về A khi còn cách A là 24 km thì ca nô gặp chiếc bè lứa nói trên. Tính vận tốc của ca nô và vận tốc của dòng nướ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1</w:t>
      </w:r>
      <w:r w:rsidRPr="00366C34">
        <w:rPr>
          <w:rFonts w:ascii="Times New Roman" w:hAnsi="Times New Roman"/>
          <w:sz w:val="26"/>
          <w:szCs w:val="26"/>
          <w:u w:val="none"/>
        </w:rPr>
        <w:t xml:space="preserve">  Ba vòi nước A, B, C được bắc cùng vào một bể chứa. Các vòi chảy được một lượng nước bằng thể tích của bể theo thời gian chảy được ghi trong các trường hợp sa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a)Vòi A : 2giờ và vòi B : 1giờ 30 phú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lastRenderedPageBreak/>
        <w:t xml:space="preserve"> b)Vòi A : 1giờ và vòi C : 4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c)Vòi B : 3 giờ và vòi C : 2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thời gian để riêng từng vòi chảy được một lượng bằng thể tích của bể.</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2</w:t>
      </w:r>
      <w:r w:rsidRPr="00366C34">
        <w:rPr>
          <w:rFonts w:ascii="Times New Roman" w:hAnsi="Times New Roman"/>
          <w:sz w:val="26"/>
          <w:szCs w:val="26"/>
          <w:u w:val="none"/>
        </w:rPr>
        <w:t xml:space="preserve">  Có 2 hộp đựng bi, nếu lấy từ hộp thứ nhất một số bi bằng số bi có trong hộp thứ hai rồi bỏ vào hộp thứ hai, rồi lại lấy từ hộp thứ hai một số bi bằng số bi còn lại trong hộp thứ nhất và bỏ vào hộp thứ nhất, cuối cùng lấy từ hộp thứ nhất một số bi bằng số bi còn lại trong hộp thứ hai và bỏ vào hộp thứ hai. Khi đó số bi trong mỗi hộp đều là 16 viên. Hỏi lúc đầu mỗi hộp có bao nhiêu viên b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3</w:t>
      </w:r>
      <w:r w:rsidRPr="00366C34">
        <w:rPr>
          <w:rFonts w:ascii="Times New Roman" w:hAnsi="Times New Roman"/>
          <w:sz w:val="26"/>
          <w:szCs w:val="26"/>
          <w:u w:val="none"/>
        </w:rPr>
        <w:t xml:space="preserve">  Ba chiếc bình có thể tích tổng cộng là 120 lít. Nếu đổ đầy nước vào bình thứ nhất rồi rót vào hai bình kia thì hoặc bình thứ ba đầy nước, còn bình thứ hai chỉ được </w:t>
      </w:r>
      <w:r w:rsidRPr="00366C34">
        <w:rPr>
          <w:rFonts w:ascii="Times New Roman" w:hAnsi="Times New Roman"/>
          <w:position w:val="-24"/>
          <w:sz w:val="26"/>
          <w:szCs w:val="26"/>
          <w:u w:val="none"/>
        </w:rPr>
        <w:object w:dxaOrig="240" w:dyaOrig="639">
          <v:shape id="_x0000_i1290" type="#_x0000_t75" style="width:12pt;height:32.25pt" o:ole="">
            <v:imagedata r:id="rId458" o:title=""/>
          </v:shape>
          <o:OLEObject Type="Embed" ProgID="Equation.DSMT4" ShapeID="_x0000_i1290" DrawAspect="Content" ObjectID="_1672746538" r:id="rId459"/>
        </w:object>
      </w:r>
      <w:r w:rsidRPr="00366C34">
        <w:rPr>
          <w:rFonts w:ascii="Times New Roman" w:hAnsi="Times New Roman"/>
          <w:sz w:val="26"/>
          <w:szCs w:val="26"/>
          <w:u w:val="none"/>
        </w:rPr>
        <w:t xml:space="preserve">thể tích của nó, hoặc bình thứ hai đầy nước còn bình thứ ba chỉ được </w:t>
      </w:r>
      <w:r w:rsidRPr="00366C34">
        <w:rPr>
          <w:rFonts w:ascii="Times New Roman" w:hAnsi="Times New Roman"/>
          <w:position w:val="-24"/>
          <w:sz w:val="26"/>
          <w:szCs w:val="26"/>
          <w:u w:val="none"/>
        </w:rPr>
        <w:object w:dxaOrig="240" w:dyaOrig="639">
          <v:shape id="_x0000_i1291" type="#_x0000_t75" style="width:12pt;height:32.25pt" o:ole="">
            <v:imagedata r:id="rId460" o:title=""/>
          </v:shape>
          <o:OLEObject Type="Embed" ProgID="Equation.DSMT4" ShapeID="_x0000_i1291" DrawAspect="Content" ObjectID="_1672746539" r:id="rId461"/>
        </w:object>
      </w:r>
      <w:r w:rsidRPr="00366C34">
        <w:rPr>
          <w:rFonts w:ascii="Times New Roman" w:hAnsi="Times New Roman"/>
          <w:sz w:val="26"/>
          <w:szCs w:val="26"/>
          <w:u w:val="none"/>
        </w:rPr>
        <w:t xml:space="preserve">thể tích của nó. Hãy xác định thể tích của mỗi bình.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4</w:t>
      </w:r>
      <w:r w:rsidRPr="00366C34">
        <w:rPr>
          <w:rFonts w:ascii="Times New Roman" w:hAnsi="Times New Roman"/>
          <w:sz w:val="26"/>
          <w:szCs w:val="26"/>
          <w:u w:val="none"/>
        </w:rPr>
        <w:t xml:space="preserve">  Hai máy cày có công suất khác nhau cùng làm việc đã cày được </w:t>
      </w:r>
      <w:r w:rsidRPr="00366C34">
        <w:rPr>
          <w:rFonts w:ascii="Times New Roman" w:hAnsi="Times New Roman"/>
          <w:position w:val="-24"/>
          <w:sz w:val="26"/>
          <w:szCs w:val="26"/>
          <w:u w:val="none"/>
        </w:rPr>
        <w:object w:dxaOrig="240" w:dyaOrig="639">
          <v:shape id="_x0000_i1292" type="#_x0000_t75" style="width:12pt;height:32.25pt" o:ole="">
            <v:imagedata r:id="rId462" o:title=""/>
          </v:shape>
          <o:OLEObject Type="Embed" ProgID="Equation.DSMT4" ShapeID="_x0000_i1292" DrawAspect="Content" ObjectID="_1672746540" r:id="rId463"/>
        </w:object>
      </w:r>
      <w:r w:rsidRPr="00366C34">
        <w:rPr>
          <w:rFonts w:ascii="Times New Roman" w:hAnsi="Times New Roman"/>
          <w:sz w:val="26"/>
          <w:szCs w:val="26"/>
          <w:u w:val="none"/>
        </w:rPr>
        <w:t xml:space="preserve"> cánh đồng trong 15 giờ. Nếu máy thứ nhất cày 12 giờ, máy thứ hai cày trong 20 giờ thì cả hai máy cày được 20% cánh đồng. Hỏi nếu mỗi máy làm việc riêng thì sẽ cày song cánh đồng trong bao lâ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5</w:t>
      </w:r>
      <w:r w:rsidRPr="00366C34">
        <w:rPr>
          <w:rFonts w:ascii="Times New Roman" w:hAnsi="Times New Roman"/>
          <w:sz w:val="26"/>
          <w:szCs w:val="26"/>
          <w:u w:val="none"/>
        </w:rPr>
        <w:t xml:space="preserve">  Hai người cùng làm một công việc như theo cách sa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Người thứ nhất làm trong </w:t>
      </w:r>
      <w:r w:rsidRPr="00366C34">
        <w:rPr>
          <w:rFonts w:ascii="Times New Roman" w:hAnsi="Times New Roman"/>
          <w:position w:val="-24"/>
          <w:sz w:val="26"/>
          <w:szCs w:val="26"/>
          <w:u w:val="none"/>
        </w:rPr>
        <w:object w:dxaOrig="220" w:dyaOrig="620">
          <v:shape id="_x0000_i1293" type="#_x0000_t75" style="width:11.25pt;height:30.75pt" o:ole="">
            <v:imagedata r:id="rId464" o:title=""/>
          </v:shape>
          <o:OLEObject Type="Embed" ProgID="Equation.DSMT4" ShapeID="_x0000_i1293" DrawAspect="Content" ObjectID="_1672746541" r:id="rId465"/>
        </w:object>
      </w:r>
      <w:r w:rsidRPr="00366C34">
        <w:rPr>
          <w:rFonts w:ascii="Times New Roman" w:hAnsi="Times New Roman"/>
          <w:sz w:val="26"/>
          <w:szCs w:val="26"/>
          <w:u w:val="none"/>
        </w:rPr>
        <w:t>thời gian mà người thứ hai làm một mình xong công vịê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iếp đó người thứ hai làm trong </w:t>
      </w:r>
      <w:r w:rsidRPr="00366C34">
        <w:rPr>
          <w:rFonts w:ascii="Times New Roman" w:hAnsi="Times New Roman"/>
          <w:position w:val="-24"/>
          <w:sz w:val="26"/>
          <w:szCs w:val="26"/>
          <w:u w:val="none"/>
        </w:rPr>
        <w:object w:dxaOrig="220" w:dyaOrig="620">
          <v:shape id="_x0000_i1294" type="#_x0000_t75" style="width:11.25pt;height:30.75pt" o:ole="">
            <v:imagedata r:id="rId464" o:title=""/>
          </v:shape>
          <o:OLEObject Type="Embed" ProgID="Equation.DSMT4" ShapeID="_x0000_i1294" DrawAspect="Content" ObjectID="_1672746542" r:id="rId466"/>
        </w:object>
      </w:r>
      <w:r w:rsidRPr="00366C34">
        <w:rPr>
          <w:rFonts w:ascii="Times New Roman" w:hAnsi="Times New Roman"/>
          <w:sz w:val="26"/>
          <w:szCs w:val="26"/>
          <w:u w:val="none"/>
        </w:rPr>
        <w:t xml:space="preserve"> thời gian mà người thứ nhất một mình làm xong công việ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Như vậy cả hai người làm được </w:t>
      </w:r>
      <w:r w:rsidRPr="00366C34">
        <w:rPr>
          <w:rFonts w:ascii="Times New Roman" w:hAnsi="Times New Roman"/>
          <w:position w:val="-24"/>
          <w:sz w:val="26"/>
          <w:szCs w:val="26"/>
          <w:u w:val="none"/>
        </w:rPr>
        <w:object w:dxaOrig="320" w:dyaOrig="620">
          <v:shape id="_x0000_i1295" type="#_x0000_t75" style="width:15.75pt;height:30.75pt" o:ole="">
            <v:imagedata r:id="rId467" o:title=""/>
          </v:shape>
          <o:OLEObject Type="Embed" ProgID="Equation.DSMT4" ShapeID="_x0000_i1295" DrawAspect="Content" ObjectID="_1672746543" r:id="rId468"/>
        </w:object>
      </w:r>
      <w:r w:rsidRPr="00366C34">
        <w:rPr>
          <w:rFonts w:ascii="Times New Roman" w:hAnsi="Times New Roman"/>
          <w:sz w:val="26"/>
          <w:szCs w:val="26"/>
          <w:u w:val="none"/>
        </w:rPr>
        <w:t xml:space="preserve"> công việ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Tìm thời gian mà mỗi người làm một mình xong công việc đó, biết rằng nếu cả hai người cùng làm thì 3 giờ 36 phút xong công việc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6</w:t>
      </w:r>
      <w:r w:rsidRPr="00366C34">
        <w:rPr>
          <w:rFonts w:ascii="Times New Roman" w:hAnsi="Times New Roman"/>
          <w:sz w:val="26"/>
          <w:szCs w:val="26"/>
          <w:u w:val="none"/>
        </w:rPr>
        <w:t xml:space="preserve">  Đem một số có hai chữ số nhân với tổng các chữ số của nó thì được 405.</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Nếu lấy số được viết bởi hai chữ số ấy nhưng theo thứ tự ngược lại nhân với tổng các chữ số của nó thì được 468. Hãy tìm số có hai chữ số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7</w:t>
      </w:r>
      <w:r w:rsidRPr="00366C34">
        <w:rPr>
          <w:rFonts w:ascii="Times New Roman" w:hAnsi="Times New Roman"/>
          <w:sz w:val="26"/>
          <w:szCs w:val="26"/>
          <w:u w:val="none"/>
        </w:rPr>
        <w:t xml:space="preserve">  Một đoàn học sinh tổ chức đi thăm quan bằng ô tô. Người ta nhận thấy rằng nếu mỗi xe chỉ trở 22 học sinh thì còn thừa 1 học sinh. Nếu bớt đi một ô tô thì có thể </w:t>
      </w:r>
      <w:r w:rsidRPr="00366C34">
        <w:rPr>
          <w:rFonts w:ascii="Times New Roman" w:hAnsi="Times New Roman"/>
          <w:sz w:val="26"/>
          <w:szCs w:val="26"/>
          <w:u w:val="none"/>
        </w:rPr>
        <w:lastRenderedPageBreak/>
        <w:t>phân phối đều các học sinh trên các ô tô còn lại. Hỏi lúc đầu có bao nhiêu ô tô và có bao nhiêu học sinh đi thăm quan, biết rằng mỗi ô tô chỉ chở được không quá 32 học sin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8</w:t>
      </w:r>
      <w:r w:rsidRPr="00366C34">
        <w:rPr>
          <w:rFonts w:ascii="Times New Roman" w:hAnsi="Times New Roman"/>
          <w:sz w:val="26"/>
          <w:szCs w:val="26"/>
          <w:u w:val="none"/>
        </w:rPr>
        <w:t xml:space="preserve">  Một hình chữ nhật có diện tích 12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ác kích thước của vườn đó, biết rằng nếu tăng chiều dài thêm 5 m và giảm chiều rộng đi 10 m thì diện tích của vườn giảm đi 300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9</w:t>
      </w:r>
      <w:r w:rsidRPr="00366C34">
        <w:rPr>
          <w:rFonts w:ascii="Times New Roman" w:hAnsi="Times New Roman"/>
          <w:sz w:val="26"/>
          <w:szCs w:val="26"/>
          <w:u w:val="none"/>
        </w:rPr>
        <w:t xml:space="preserve">  Một thửa ruộng hình tam giác có diện tích 180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Tính cạnh đáy của thửa ruộng đó, biết rằng nếu tăng cạnh đáy thêm 4 m và giảm chiều cao tương ứng đi 1 m thì diện tích của nó không đổi.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0</w:t>
      </w:r>
      <w:r w:rsidRPr="00366C34">
        <w:rPr>
          <w:rFonts w:ascii="Times New Roman" w:hAnsi="Times New Roman"/>
          <w:sz w:val="26"/>
          <w:szCs w:val="26"/>
          <w:u w:val="none"/>
        </w:rPr>
        <w:t xml:space="preserve">  Hai công nhân nếu làm chung thì hoàn tyhành một công việc trong 4 ngày. Người thứ nhất làm một nửa công việc, sau đó người thứ hai làm nốt nửa công việc còn lại thì toàn bộ công việc sẽ được hoàn thành trong 9 ngày. Hỏi nễu mỗi người làm riêng thì sẽ hoàn thành công việc đó trong bao nhiêu ng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1</w:t>
      </w:r>
      <w:r w:rsidRPr="00366C34">
        <w:rPr>
          <w:rFonts w:ascii="Times New Roman" w:hAnsi="Times New Roman"/>
          <w:sz w:val="26"/>
          <w:szCs w:val="26"/>
          <w:u w:val="none"/>
        </w:rPr>
        <w:t xml:space="preserve">  Một phòng họp có 100 người được sắp xếp ngồi đều trên các ghế. Nếu có thêm 44 người thì phải kê thêm hai dãy ghế và mỗi dãy ghế phải xếp thêm hai người nữa. Hỏi lúc đầu trong phòng họp có bao nhiêu dãy ghế?</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2</w:t>
      </w:r>
      <w:r w:rsidRPr="00366C34">
        <w:rPr>
          <w:rFonts w:ascii="Times New Roman" w:hAnsi="Times New Roman"/>
          <w:sz w:val="26"/>
          <w:szCs w:val="26"/>
          <w:u w:val="none"/>
        </w:rPr>
        <w:t xml:space="preserve">  Lúc 6h30 phút một người đi xe máy từ A đến B dài 75km với vận tốc định trước. Đến B người đó nghỉ lại 20 phút rồi quay trở về A với vận tốc lớn hơn vận tốc dự định là 5km/h. Người đó về đến A lúc 12 giờ 20 phút. Tính vận tốc dự dịnh của người đi xe máy.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3</w:t>
      </w:r>
      <w:r w:rsidRPr="00366C34">
        <w:rPr>
          <w:rFonts w:ascii="Times New Roman" w:hAnsi="Times New Roman"/>
          <w:sz w:val="26"/>
          <w:szCs w:val="26"/>
          <w:u w:val="none"/>
        </w:rPr>
        <w:t xml:space="preserve">  Hai bến sông A và B cách nhau 40 km. Cùng một lúc một chiếc ca nô xuôi dòng từ A đến B và một chiếc bè cũng trôi từ A đến B với vận tốc 3km/h. Sau khi đến B, ca nô quay về A ngay và gặp chiếc bè ở một địa điểm cách A là 8km. Tính vận tốc của ca nô.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4</w:t>
      </w:r>
      <w:r w:rsidRPr="00366C34">
        <w:rPr>
          <w:rFonts w:ascii="Times New Roman" w:hAnsi="Times New Roman"/>
          <w:sz w:val="26"/>
          <w:szCs w:val="26"/>
          <w:u w:val="none"/>
        </w:rPr>
        <w:t xml:space="preserve">  Người ta trộn 4 kg chất lỏng loại I với 3 kg chất lỏng loại II thì được một hỗn hợp có khối lượng riêng là 700kg/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Biết rằng khối lượng riêng của chất lỏng loại I lớn hơn khối lượng riêng của chất lỏng loại II là 200kg/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Tính khối lượng riêng của mỗi chất lỏ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5</w:t>
      </w:r>
      <w:r w:rsidRPr="00366C34">
        <w:rPr>
          <w:rFonts w:ascii="Times New Roman" w:hAnsi="Times New Roman"/>
          <w:sz w:val="26"/>
          <w:szCs w:val="26"/>
          <w:u w:val="none"/>
        </w:rPr>
        <w:t xml:space="preserve">  Một hợp kim gồm đồng và kẽm trong đó có 5 gam kẽm. Nếu thêm 15 gam kẽm vào hợp kim này thì được một hợp kim mới mà trong hợp kim đó lượng đồng đã giảm so với lúc đầu là 30%. Tìm khối lượng ban đầu của hợp kim.</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6</w:t>
      </w:r>
      <w:r w:rsidRPr="00366C34">
        <w:rPr>
          <w:rFonts w:ascii="Times New Roman" w:hAnsi="Times New Roman"/>
          <w:sz w:val="26"/>
          <w:szCs w:val="26"/>
          <w:u w:val="none"/>
        </w:rPr>
        <w:t xml:space="preserve">  Số đường chéo của một đa giác lồi là 230. Tính số cạnh của đa giác n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lastRenderedPageBreak/>
        <w:t>Bài toán 107</w:t>
      </w:r>
      <w:r w:rsidRPr="00366C34">
        <w:rPr>
          <w:rFonts w:ascii="Times New Roman" w:hAnsi="Times New Roman"/>
          <w:sz w:val="26"/>
          <w:szCs w:val="26"/>
          <w:u w:val="none"/>
        </w:rPr>
        <w:t xml:space="preserve">  Một ca nô dự định đi từ A đến B trong thời gian đã định. Nếu vận tốc ca nô tăng 3km/h thì đến nơi sớm hai giờ. Nếu vận tốc ca nô giảm 3km/h thì đến nơi chậm 3 giờ. Tính chiều dài khúc sông AB.</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8</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Tính các kích thước của một hình chữ nhật biết rằng nếu tăng chiều dài 3m, giảm chiều rộng 2 m thì diện tích không đổi; nếu giảm chiều dài3 m, tăng chiều rộng 3 m thì diện tích không đổ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9</w:t>
      </w:r>
      <w:r w:rsidRPr="00366C34">
        <w:rPr>
          <w:rFonts w:ascii="Times New Roman" w:hAnsi="Times New Roman"/>
          <w:sz w:val="26"/>
          <w:szCs w:val="26"/>
          <w:u w:val="none"/>
        </w:rPr>
        <w:t xml:space="preserve">  Một công nhân phải làm một số dụng cụ trong một thời gian. Nếu mỗi ngày tăng 3 dụng cụ thì hoàn thành sớm 2 ngày, nếu mỗi ngày làm giảm 3 dụng cụ thì thời gian phải kéo dài 3 ngày. Tính số dụng cụ được gia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0</w:t>
      </w:r>
      <w:r w:rsidRPr="00366C34">
        <w:rPr>
          <w:rFonts w:ascii="Times New Roman" w:hAnsi="Times New Roman"/>
          <w:sz w:val="26"/>
          <w:szCs w:val="26"/>
          <w:u w:val="none"/>
        </w:rPr>
        <w:t xml:space="preserve">  Để sửa chữa một quãng đường, cần huy động một số người làm trong một số ngày. Nếu bổ sung thêm 3 người thì thời gian hoàn thành rút được 2 ngày. Nếu rút bớt 3 người thì thời gian hoàn thành phải kéo dài thêm 3 ngày. Tính số người dự định huy động và số ngày dự định hoàn thành công việ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1</w:t>
      </w:r>
      <w:r w:rsidRPr="00366C34">
        <w:rPr>
          <w:rFonts w:ascii="Times New Roman" w:hAnsi="Times New Roman"/>
          <w:sz w:val="26"/>
          <w:szCs w:val="26"/>
          <w:u w:val="none"/>
        </w:rPr>
        <w:t xml:space="preserve">  Trong một trang sách, nếu tăng thêm 3 dòng, mỗi dòng bớt 2 chữ thì số chữ của trang không đổi; nếu bớt đi 3 dòng, mỗi dòng tăng thêm 3 chữ thì số chữ của trang cũng không đổi. Tính số chữ trong trang sác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2</w:t>
      </w:r>
      <w:r w:rsidRPr="00366C34">
        <w:rPr>
          <w:rFonts w:ascii="Times New Roman" w:hAnsi="Times New Roman"/>
          <w:sz w:val="26"/>
          <w:szCs w:val="26"/>
          <w:u w:val="none"/>
        </w:rPr>
        <w:t xml:space="preserve">  Một câu lạc bộ có một số ghế quy đị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Nếu thêm 3 hàng ghế thì mỗi hàng bớt được 2 ghế.</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Nếu bớt đi ba hàng thì mỗi hàng phải thêm 3 ghế.</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Tính số ghế của câu lạc bộ.</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3</w:t>
      </w:r>
      <w:r w:rsidRPr="00366C34">
        <w:rPr>
          <w:rFonts w:ascii="Times New Roman" w:hAnsi="Times New Roman"/>
          <w:sz w:val="26"/>
          <w:szCs w:val="26"/>
          <w:u w:val="none"/>
        </w:rPr>
        <w:t xml:space="preserve">  Một phòng họp có một số dãy ghế, tổng cộng 40 chỗ. Do phải xếp 55 chỗ nên người ta kê thêm 1 dãy ghế và mỗi dãy xếp thêm 1 chỗ. Hỏi lúc đầu có mấy dãy ghế trong phò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4</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Có ba thùng đựng nướ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nhất, người ta đổ ở thùng I sang hai thùng kia một số nước bằng số nước ở mỗi thùng đó đang có.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hai,  người ta đổ ở thùng II sang hai thùng kia một số nước gấp đôi số nước ở mỗi thùng đó đang c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ba, người ta đổ ở thùng III sang hai thùng kia một số nước bằng số nước ở mỗi thùng đó đang c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Cuối cùng mỗi thùng đều có 24 lít nước. Tính số nước ở mỗi thùng có lúc đầu.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lastRenderedPageBreak/>
        <w:t>Bài toán 115</w:t>
      </w:r>
      <w:r w:rsidRPr="00366C34">
        <w:rPr>
          <w:rFonts w:ascii="Times New Roman" w:hAnsi="Times New Roman"/>
          <w:sz w:val="26"/>
          <w:szCs w:val="26"/>
          <w:u w:val="none"/>
        </w:rPr>
        <w:t xml:space="preserve">  Một hình vườn hình chữ nhật có chu vi 450 m. Nếu giảm chiều dài đi </w:t>
      </w:r>
      <w:r w:rsidRPr="00366C34">
        <w:rPr>
          <w:rFonts w:ascii="Times New Roman" w:hAnsi="Times New Roman"/>
          <w:position w:val="-24"/>
          <w:sz w:val="26"/>
          <w:szCs w:val="26"/>
          <w:u w:val="none"/>
        </w:rPr>
        <w:object w:dxaOrig="220" w:dyaOrig="620">
          <v:shape id="_x0000_i1296" type="#_x0000_t75" style="width:11.25pt;height:30.75pt" o:ole="">
            <v:imagedata r:id="rId469" o:title=""/>
          </v:shape>
          <o:OLEObject Type="Embed" ProgID="Equation.DSMT4" ShapeID="_x0000_i1296" DrawAspect="Content" ObjectID="_1672746544" r:id="rId470"/>
        </w:object>
      </w:r>
      <w:r w:rsidRPr="00366C34">
        <w:rPr>
          <w:rFonts w:ascii="Times New Roman" w:hAnsi="Times New Roman"/>
          <w:sz w:val="26"/>
          <w:szCs w:val="26"/>
          <w:u w:val="none"/>
        </w:rPr>
        <w:t xml:space="preserve"> chiều dài cũ, tăng chiều rộng lên </w:t>
      </w:r>
      <w:r w:rsidRPr="00366C34">
        <w:rPr>
          <w:rFonts w:ascii="Times New Roman" w:hAnsi="Times New Roman"/>
          <w:position w:val="-24"/>
          <w:sz w:val="26"/>
          <w:szCs w:val="26"/>
          <w:u w:val="none"/>
        </w:rPr>
        <w:object w:dxaOrig="240" w:dyaOrig="620">
          <v:shape id="_x0000_i1297" type="#_x0000_t75" style="width:12pt;height:30.75pt" o:ole="">
            <v:imagedata r:id="rId471" o:title=""/>
          </v:shape>
          <o:OLEObject Type="Embed" ProgID="Equation.DSMT4" ShapeID="_x0000_i1297" DrawAspect="Content" ObjectID="_1672746545" r:id="rId472"/>
        </w:object>
      </w:r>
      <w:r w:rsidRPr="00366C34">
        <w:rPr>
          <w:rFonts w:ascii="Times New Roman" w:hAnsi="Times New Roman"/>
          <w:sz w:val="26"/>
          <w:szCs w:val="26"/>
          <w:u w:val="none"/>
        </w:rPr>
        <w:t xml:space="preserve"> chiều rộng cũ thì chu vi hình chữ nhật không đổi. Tính chiều dài và chiều rộng của vườ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6</w:t>
      </w:r>
      <w:r w:rsidRPr="00366C34">
        <w:rPr>
          <w:rFonts w:ascii="Times New Roman" w:hAnsi="Times New Roman"/>
          <w:sz w:val="26"/>
          <w:szCs w:val="26"/>
          <w:u w:val="none"/>
        </w:rPr>
        <w:t xml:space="preserve">  Một vườn hình chữ nhật có chiều dài hơn chiều rộng 20 m, diện tích 35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độ dài hàng rào xung quanh vườn biết rằng người ta chừa ra 1 m để làm cổng ra và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7</w:t>
      </w:r>
      <w:r w:rsidRPr="00366C34">
        <w:rPr>
          <w:rFonts w:ascii="Times New Roman" w:hAnsi="Times New Roman"/>
          <w:sz w:val="26"/>
          <w:szCs w:val="26"/>
          <w:u w:val="none"/>
        </w:rPr>
        <w:t xml:space="preserve">  Một tuyến đường sắt có một số ga, mỗi ga có một loại vé đến từng ga còn lại. Biết rằng có tất cả 210 loại vé. Hỏi tuyến đường ấy có bao nhiêu ga?</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8</w:t>
      </w:r>
      <w:r w:rsidRPr="00366C34">
        <w:rPr>
          <w:rFonts w:ascii="Times New Roman" w:hAnsi="Times New Roman"/>
          <w:sz w:val="26"/>
          <w:szCs w:val="26"/>
          <w:u w:val="none"/>
        </w:rPr>
        <w:t xml:space="preserve">  Hai trường A và B của một thị trấn có 210 học sinh thi đỗ hết lớp 9, đạt tỷ lệ trúng tuyển 8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riêng thì trường A đỗ 80%, trường B đỗ 90%.</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xem mỗi trường có bao nhiêu học sinh lớp 9 dự th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9</w:t>
      </w:r>
      <w:r w:rsidRPr="00366C34">
        <w:rPr>
          <w:rFonts w:ascii="Times New Roman" w:hAnsi="Times New Roman"/>
          <w:sz w:val="26"/>
          <w:szCs w:val="26"/>
          <w:u w:val="none"/>
        </w:rPr>
        <w:t xml:space="preserve">  Dân số của một thành phố hiện nay là 408 040 người, hàng năm dân số tăng 1%. Hỏi hai năm trước đây, dân số thành phố là bao nhiê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0</w:t>
      </w:r>
      <w:r w:rsidRPr="00366C34">
        <w:rPr>
          <w:rFonts w:ascii="Times New Roman" w:hAnsi="Times New Roman"/>
          <w:sz w:val="26"/>
          <w:szCs w:val="26"/>
          <w:u w:val="none"/>
        </w:rPr>
        <w:t xml:space="preserve">  Mức sản xuất của một xí nghiệp cách đây hai năm là 75000 dụng cụ một năm, hiện nay là 90750 dụng cụ một năm. Hỏi năm sau xí nghiệp làm tăng hơn năm trước bao nhiêu phần tră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1</w:t>
      </w:r>
      <w:r w:rsidRPr="00366C34">
        <w:rPr>
          <w:rFonts w:ascii="Times New Roman" w:hAnsi="Times New Roman"/>
          <w:sz w:val="26"/>
          <w:szCs w:val="26"/>
          <w:u w:val="none"/>
        </w:rPr>
        <w:t xml:space="preserve">  Quãng đường AB gồm một đoạn lên dốc dài 4 km, đoạn xuống dốc dài 5 km. Một người đi xe đạp từ A đến B hết 40 phút và đi từ B về A hết 41 phút (vận tốc lên dốc lúc đi và về như nhau, vận tốc xuống dốc lúc đi và về như nhau). Tính vận tốc lúc lên dốc và lúc xuống dố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2</w:t>
      </w:r>
      <w:r w:rsidRPr="00366C34">
        <w:rPr>
          <w:rFonts w:ascii="Times New Roman" w:hAnsi="Times New Roman"/>
          <w:sz w:val="26"/>
          <w:szCs w:val="26"/>
          <w:u w:val="none"/>
        </w:rPr>
        <w:t xml:space="preserve">  Một ca nô xuôi khúc sông dài 40 km rồi ngược khúc sông ấy hết 4 giờ rưỡi. Biết thời gian ca nô xuôi 5 km bằng thời gian ngược 4km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vận tốc dòng nướ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3</w:t>
      </w:r>
      <w:r w:rsidRPr="00366C34">
        <w:rPr>
          <w:rFonts w:ascii="Times New Roman" w:hAnsi="Times New Roman"/>
          <w:sz w:val="26"/>
          <w:szCs w:val="26"/>
          <w:u w:val="none"/>
        </w:rPr>
        <w:t xml:space="preserve">  Một ca nô đi xuôi dòng 45 km rồi ngược dòng 18 k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Biết rằng thời gian xuôi lâu hơn thời gian ngược 1giờ và vận tốc xuôi lớn hơn vận tốc ngược là 6 km/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vận tốc của ca nô lúc ngược dò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4</w:t>
      </w:r>
      <w:r w:rsidRPr="00366C34">
        <w:rPr>
          <w:rFonts w:ascii="Times New Roman" w:hAnsi="Times New Roman"/>
          <w:sz w:val="26"/>
          <w:szCs w:val="26"/>
          <w:u w:val="none"/>
        </w:rPr>
        <w:t xml:space="preserve">  Một người đi xe đạp từ A đến B đường dài 78 km. Sau đó một giờ, người thứ hai đi từ B đến A. Hai người gặp nhau tại C cách B là 36 km. Tính thời gian mỗi </w:t>
      </w:r>
      <w:r w:rsidRPr="00366C34">
        <w:rPr>
          <w:rFonts w:ascii="Times New Roman" w:hAnsi="Times New Roman"/>
          <w:sz w:val="26"/>
          <w:szCs w:val="26"/>
          <w:u w:val="none"/>
        </w:rPr>
        <w:lastRenderedPageBreak/>
        <w:t>người đã đi từ lúc khởi hành đến lúc gặp nhau biết rằng vận tốc người thứ hai lớn hơn vận tốc người thứ nhất là 4 km/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5</w:t>
      </w:r>
      <w:r w:rsidRPr="00366C34">
        <w:rPr>
          <w:rFonts w:ascii="Times New Roman" w:hAnsi="Times New Roman"/>
          <w:sz w:val="26"/>
          <w:szCs w:val="26"/>
          <w:u w:val="none"/>
        </w:rPr>
        <w:t xml:space="preserve">  Hai công nhân phải làm một số dụng cụ bằng nhau trong cùng một. Người thứ nhất mỗi giờ làm tăng thêm 2 dụng cụ nên hoàn thành công việc trước thời hạn 2 giờ. Người thứ hai mỗi giờ làm tăng 4 dụng cụ nên không những hoàn thành công việc trước thời hạn 3 giờ mà còn làm thêm 6 chiếc nữa. Tính số dụng cụ mỗi người được gia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6</w:t>
      </w:r>
      <w:r w:rsidRPr="00366C34">
        <w:rPr>
          <w:rFonts w:ascii="Times New Roman" w:hAnsi="Times New Roman"/>
          <w:sz w:val="26"/>
          <w:szCs w:val="26"/>
          <w:u w:val="none"/>
        </w:rPr>
        <w:t xml:space="preserve">  Vào thế kỷ thứ III trước Công Nguyên, vua xứ Xiracut giao cho Acsimét kiểm tra xem chiếc mũ bằng vàng của nhà vua có bị pha thêm bạc hay không. Chiếc mũ có trọng lượng 5 Niutơn (theo đơn vị hiện nay), nhúng trong nước thì trọng lượng giảm 0,3 Niutơn. Biết rằng khi cân trong nước, vàng giảm </w:t>
      </w:r>
      <w:r w:rsidRPr="00366C34">
        <w:rPr>
          <w:rFonts w:ascii="Times New Roman" w:hAnsi="Times New Roman"/>
          <w:position w:val="-24"/>
          <w:sz w:val="26"/>
          <w:szCs w:val="26"/>
          <w:u w:val="none"/>
        </w:rPr>
        <w:object w:dxaOrig="380" w:dyaOrig="639">
          <v:shape id="_x0000_i1298" type="#_x0000_t75" style="width:18.75pt;height:32.25pt" o:ole="">
            <v:imagedata r:id="rId473" o:title=""/>
          </v:shape>
          <o:OLEObject Type="Embed" ProgID="Equation.DSMT4" ShapeID="_x0000_i1298" DrawAspect="Content" ObjectID="_1672746546" r:id="rId474"/>
        </w:object>
      </w:r>
      <w:r w:rsidRPr="00366C34">
        <w:rPr>
          <w:rFonts w:ascii="Times New Roman" w:hAnsi="Times New Roman"/>
          <w:sz w:val="26"/>
          <w:szCs w:val="26"/>
          <w:u w:val="none"/>
        </w:rPr>
        <w:t xml:space="preserve"> trọng lượng, bạc giảm </w:t>
      </w:r>
      <w:r w:rsidRPr="00366C34">
        <w:rPr>
          <w:rFonts w:ascii="Times New Roman" w:hAnsi="Times New Roman"/>
          <w:position w:val="-24"/>
          <w:sz w:val="26"/>
          <w:szCs w:val="26"/>
          <w:u w:val="none"/>
        </w:rPr>
        <w:object w:dxaOrig="360" w:dyaOrig="639">
          <v:shape id="_x0000_i1299" type="#_x0000_t75" style="width:18pt;height:32.25pt" o:ole="">
            <v:imagedata r:id="rId475" o:title=""/>
          </v:shape>
          <o:OLEObject Type="Embed" ProgID="Equation.DSMT4" ShapeID="_x0000_i1299" DrawAspect="Content" ObjectID="_1672746547" r:id="rId476"/>
        </w:object>
      </w:r>
      <w:r w:rsidRPr="00366C34">
        <w:rPr>
          <w:rFonts w:ascii="Times New Roman" w:hAnsi="Times New Roman"/>
          <w:sz w:val="26"/>
          <w:szCs w:val="26"/>
          <w:u w:val="none"/>
        </w:rPr>
        <w:t xml:space="preserve"> trọng lượng. Hỏi chiếc mũ chứa bao nhiêu gam vàng, bao nhiêu gam bạ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Vật có khối lượng 100 gam thì có trọng lượng 1 Niutơn).</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7</w:t>
      </w:r>
      <w:r w:rsidRPr="00366C34">
        <w:rPr>
          <w:rFonts w:ascii="Times New Roman" w:hAnsi="Times New Roman"/>
          <w:sz w:val="26"/>
          <w:szCs w:val="26"/>
          <w:u w:val="none"/>
        </w:rPr>
        <w:t xml:space="preserve">  Có hai loại quặng chứa 75% sắt và 50% sắt. Tính khối lượng của mỗi loại quặng đem trộn để được 25 tấn quặng chứa 66% sắ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8</w:t>
      </w:r>
      <w:r w:rsidRPr="00366C34">
        <w:rPr>
          <w:rFonts w:ascii="Times New Roman" w:hAnsi="Times New Roman"/>
          <w:sz w:val="26"/>
          <w:szCs w:val="26"/>
          <w:u w:val="none"/>
        </w:rPr>
        <w:t xml:space="preserve">  Hai máy cày làm việc trên một cánh đồng. Nếu cả hai máy cùng cày thì 10 ngày xong công việc. Nhưng thực tế hai máy chỉ cùng làm việc 7 ngày đầu, sau đó máy thứ nhất đi cày nơi khác, máy thứ hai làm tiếp 9 ngày nữa thì xong. Hỏi mỗi máy làm việc một mình thì trong bao lâu cày xong cả cánh đồ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sz w:val="26"/>
          <w:szCs w:val="26"/>
          <w:u w:val="none"/>
        </w:rPr>
        <w:t xml:space="preserve"> </w:t>
      </w:r>
      <w:r w:rsidRPr="00366C34">
        <w:rPr>
          <w:rFonts w:ascii="Times New Roman" w:hAnsi="Times New Roman"/>
          <w:b/>
          <w:color w:val="FF0000"/>
          <w:sz w:val="26"/>
          <w:szCs w:val="26"/>
        </w:rPr>
        <w:t>Bài toán 129</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Tìm số có ba chữ số sao cho chia nó cho 11, ta được thương bằng tổng các chữ số của số bị chia.</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30</w:t>
      </w:r>
      <w:r w:rsidRPr="00366C34">
        <w:rPr>
          <w:rFonts w:ascii="Times New Roman" w:hAnsi="Times New Roman"/>
          <w:sz w:val="26"/>
          <w:szCs w:val="26"/>
          <w:u w:val="none"/>
        </w:rPr>
        <w:t xml:space="preserve">  Tìm số có bốn chữ số biết rằng chữ số hàng nghìn và hàng trăm giống nhau, chữ số hàng chục và hàng đơn vị giống nhau, số phải tìm có thể viết được thành một tích của ba thừa số, mỗi thừa số gồm hai chữ số giống nha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1</w:t>
      </w:r>
      <w:r w:rsidRPr="00366C34">
        <w:rPr>
          <w:rFonts w:ascii="Times New Roman" w:hAnsi="Times New Roman"/>
          <w:sz w:val="26"/>
          <w:szCs w:val="26"/>
          <w:u w:val="none"/>
        </w:rPr>
        <w:t xml:space="preserve">  Tìm số chính phương có bốn chữ số biết rằng nếu mỗi chữ số giảm đi 1 ta được một số mới cũng là số chính phươ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2</w:t>
      </w:r>
      <w:r w:rsidRPr="00366C34">
        <w:rPr>
          <w:rFonts w:ascii="Times New Roman" w:hAnsi="Times New Roman"/>
          <w:sz w:val="26"/>
          <w:szCs w:val="26"/>
          <w:u w:val="none"/>
        </w:rPr>
        <w:t xml:space="preserve">  Nếu thêm 3 vào mỗi chữ số của một số chính phương có bốn chữ số (mỗi chữ số của số chính phương này đều nhỏ hơn 7) ta được một số chính phương mới. Tìm hai số chính phương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3</w:t>
      </w:r>
      <w:r w:rsidRPr="00366C34">
        <w:rPr>
          <w:rFonts w:ascii="Times New Roman" w:hAnsi="Times New Roman"/>
          <w:sz w:val="26"/>
          <w:szCs w:val="26"/>
          <w:u w:val="none"/>
        </w:rPr>
        <w:t xml:space="preserve">  Tìm ba số tự nhiên sao cho tổng các nghịch đảo của chúng bằng 2.</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4</w:t>
      </w:r>
      <w:r w:rsidRPr="00366C34">
        <w:rPr>
          <w:rFonts w:ascii="Times New Roman" w:hAnsi="Times New Roman"/>
          <w:sz w:val="26"/>
          <w:szCs w:val="26"/>
          <w:u w:val="none"/>
        </w:rPr>
        <w:t xml:space="preserve">  Tìm ba số tự nhiên sao cho tổng các nghịch đảo của chúng bằng1.</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lastRenderedPageBreak/>
        <w:t>Bài toán 135</w:t>
      </w:r>
      <w:r w:rsidRPr="00366C34">
        <w:rPr>
          <w:rFonts w:ascii="Times New Roman" w:hAnsi="Times New Roman"/>
          <w:sz w:val="26"/>
          <w:szCs w:val="26"/>
          <w:u w:val="none"/>
        </w:rPr>
        <w:t xml:space="preserve"> Tuổi hai anh em cộng lại bằng 21. Tuổi anh hiện nay gấp đôi tuổi em lúc anh bằng tuổi em hiện nay. Tính tuổi mỗi người hiện na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6</w:t>
      </w:r>
      <w:r w:rsidRPr="00366C34">
        <w:rPr>
          <w:rFonts w:ascii="Times New Roman" w:hAnsi="Times New Roman"/>
          <w:sz w:val="26"/>
          <w:szCs w:val="26"/>
          <w:u w:val="none"/>
        </w:rPr>
        <w:t xml:space="preserve">  Một xí nghiệp dự định điều một số xe để chuyển 120 tạ hàng. Nếu mỗi xe chở thêm 1 tạ so với dự định thì số xe giảm đi 4 chiếc. Tính số xe dự định điều độ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7</w:t>
      </w:r>
      <w:r w:rsidRPr="00366C34">
        <w:rPr>
          <w:rFonts w:ascii="Times New Roman" w:hAnsi="Times New Roman"/>
          <w:sz w:val="26"/>
          <w:szCs w:val="26"/>
          <w:u w:val="none"/>
        </w:rPr>
        <w:t xml:space="preserve">  Có hai đội công nhân, mỗi đội phải sửa 10 km đường. Thời gian đội I làm nhiều hơn đội II là 1 ngày. Trong một ngày, mỗi đội làm được bao nhiêu kilômét biết rằng cả hai đội làm được 4,5 km trong một ng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8</w:t>
      </w:r>
      <w:r w:rsidRPr="00366C34">
        <w:rPr>
          <w:rFonts w:ascii="Times New Roman" w:hAnsi="Times New Roman"/>
          <w:sz w:val="26"/>
          <w:szCs w:val="26"/>
          <w:u w:val="none"/>
        </w:rPr>
        <w:t xml:space="preserve">  Một sân hình chữ nhật có diện tích 72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tăng chiều dài 6 m, giảm chiều rộng 4 m thì diện tích không đổi. Tính các kích thước của sâ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39</w:t>
      </w:r>
      <w:r w:rsidRPr="00366C34">
        <w:rPr>
          <w:rFonts w:ascii="Times New Roman" w:hAnsi="Times New Roman"/>
          <w:sz w:val="26"/>
          <w:szCs w:val="26"/>
          <w:u w:val="none"/>
        </w:rPr>
        <w:t xml:space="preserve">  Một tấm sắt có chu vi 96 cm. Người ta cắt ra ở mỗi góc một hình vuông cạnh 4 cm rồi gấp lên thành một hình hộp chữ nhật không nắp có thể tích 768 c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Tính kích thước của tấm sắ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40</w:t>
      </w:r>
      <w:r w:rsidRPr="00366C34">
        <w:rPr>
          <w:rFonts w:ascii="Times New Roman" w:hAnsi="Times New Roman"/>
          <w:sz w:val="26"/>
          <w:szCs w:val="26"/>
          <w:u w:val="none"/>
        </w:rPr>
        <w:t xml:space="preserve">  Hai đội thuỷ lợi cùng đào một con mương. Nếu mỗi đội làm một mình cả con mương thì thời gian tổng cộng hai đội phải làm là 25 giờ. Nếu hai đội cùng làm thì công việc hoàn thành trong 6 giờ. Tính xem mỗi đội làm một mình xong cả con mương trong bao lâu?</w:t>
      </w:r>
    </w:p>
    <w:p w:rsidR="00366C34" w:rsidRPr="00366C34" w:rsidRDefault="00366C34" w:rsidP="00366C34">
      <w:pPr>
        <w:spacing w:line="360" w:lineRule="auto"/>
        <w:rPr>
          <w:rFonts w:ascii="Times New Roman" w:hAnsi="Times New Roman"/>
          <w:sz w:val="26"/>
          <w:szCs w:val="26"/>
          <w:u w:val="none"/>
        </w:rPr>
      </w:pPr>
      <w:r w:rsidRPr="00366C34">
        <w:rPr>
          <w:rFonts w:ascii="Times New Roman" w:hAnsi="Times New Roman"/>
          <w:b/>
          <w:color w:val="FF0000"/>
          <w:sz w:val="26"/>
          <w:szCs w:val="26"/>
        </w:rPr>
        <w:t>Bài toán 141</w:t>
      </w:r>
      <w:r w:rsidRPr="00366C34">
        <w:rPr>
          <w:rFonts w:ascii="Times New Roman" w:hAnsi="Times New Roman"/>
          <w:b/>
          <w:sz w:val="26"/>
          <w:szCs w:val="26"/>
          <w:u w:val="none"/>
        </w:rPr>
        <w:t xml:space="preserve">  </w:t>
      </w:r>
      <w:r w:rsidRPr="00366C34">
        <w:rPr>
          <w:rFonts w:ascii="Times New Roman" w:hAnsi="Times New Roman"/>
          <w:sz w:val="26"/>
          <w:szCs w:val="26"/>
          <w:u w:val="none"/>
        </w:rPr>
        <w:t>Tìm hai số tự nhiên biết tổng của chúng bàng 59, hai lần số này bé hơn ba lần số kia là 7. Tìm hai số đó.</w:t>
      </w:r>
    </w:p>
    <w:p w:rsidR="00366C34" w:rsidRPr="00366C34" w:rsidRDefault="00366C34" w:rsidP="00366C34">
      <w:pPr>
        <w:spacing w:line="360" w:lineRule="auto"/>
        <w:rPr>
          <w:rFonts w:ascii="Times New Roman" w:hAnsi="Times New Roman"/>
          <w:sz w:val="26"/>
          <w:szCs w:val="26"/>
          <w:u w:val="none"/>
        </w:rPr>
      </w:pPr>
      <w:r w:rsidRPr="00366C34">
        <w:rPr>
          <w:rFonts w:ascii="Times New Roman" w:hAnsi="Times New Roman"/>
          <w:b/>
          <w:color w:val="FF0000"/>
          <w:sz w:val="26"/>
          <w:szCs w:val="26"/>
        </w:rPr>
        <w:t>Bài toán 142</w:t>
      </w:r>
      <w:r w:rsidRPr="00366C34">
        <w:rPr>
          <w:rFonts w:ascii="Times New Roman" w:hAnsi="Times New Roman"/>
          <w:sz w:val="26"/>
          <w:szCs w:val="26"/>
          <w:u w:val="none"/>
        </w:rPr>
        <w:t xml:space="preserve">  Tìm hai số biết rằng bốn lần số thứ hai cộng với năm lần số thứ nhất bằng 18040, và ba lần số số thứ nhất hơn hai lần số thứ hai là 2002.</w:t>
      </w:r>
    </w:p>
    <w:p w:rsidR="00366C34" w:rsidRPr="00366C34" w:rsidRDefault="00366C34" w:rsidP="00366C34">
      <w:pPr>
        <w:spacing w:line="360" w:lineRule="auto"/>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spacing w:line="360" w:lineRule="auto"/>
        <w:rPr>
          <w:rFonts w:ascii="Times New Roman" w:hAnsi="Times New Roman"/>
          <w:sz w:val="26"/>
          <w:szCs w:val="26"/>
          <w:u w:val="none"/>
        </w:rPr>
      </w:pPr>
    </w:p>
    <w:p w:rsidR="00041E8D" w:rsidRPr="00366C34" w:rsidRDefault="00041E8D" w:rsidP="00366C34">
      <w:pPr>
        <w:rPr>
          <w:rFonts w:ascii="Times New Roman" w:hAnsi="Times New Roman"/>
          <w:sz w:val="26"/>
          <w:szCs w:val="26"/>
        </w:rPr>
      </w:pPr>
    </w:p>
    <w:sectPr w:rsidR="00041E8D" w:rsidRPr="00366C34" w:rsidSect="00E622F0">
      <w:headerReference w:type="default" r:id="rId477"/>
      <w:footerReference w:type="even" r:id="rId478"/>
      <w:footerReference w:type="default" r:id="rId479"/>
      <w:pgSz w:w="12240" w:h="15840"/>
      <w:pgMar w:top="672" w:right="1440" w:bottom="709" w:left="1440" w:header="294" w:footer="286"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FBB" w:rsidRDefault="00543FBB">
      <w:r>
        <w:separator/>
      </w:r>
    </w:p>
  </w:endnote>
  <w:endnote w:type="continuationSeparator" w:id="0">
    <w:p w:rsidR="00543FBB" w:rsidRDefault="00543F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B04" w:rsidRDefault="00044B04" w:rsidP="001F067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44B04" w:rsidRDefault="00044B04" w:rsidP="00044B0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C34" w:rsidRPr="00366C34" w:rsidRDefault="00366C34" w:rsidP="00366C34">
    <w:pPr>
      <w:pStyle w:val="Footer"/>
      <w:pBdr>
        <w:top w:val="thinThickSmallGap" w:sz="24" w:space="1" w:color="622423"/>
      </w:pBdr>
      <w:tabs>
        <w:tab w:val="clear" w:pos="4320"/>
        <w:tab w:val="clear" w:pos="8640"/>
        <w:tab w:val="right" w:pos="10930"/>
      </w:tabs>
      <w:jc w:val="center"/>
      <w:rPr>
        <w:rFonts w:ascii="Times New Roman" w:hAnsi="Times New Roman"/>
        <w:sz w:val="24"/>
        <w:szCs w:val="24"/>
        <w:u w:val="none"/>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FBB" w:rsidRDefault="00543FBB">
      <w:r>
        <w:separator/>
      </w:r>
    </w:p>
  </w:footnote>
  <w:footnote w:type="continuationSeparator" w:id="0">
    <w:p w:rsidR="00543FBB" w:rsidRDefault="00543F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C34" w:rsidRPr="00366C34" w:rsidRDefault="00366C34" w:rsidP="00366C34">
    <w:pPr>
      <w:pStyle w:val="Header"/>
      <w:jc w:val="center"/>
      <w:rPr>
        <w:rFonts w:ascii="Times New Roman" w:hAnsi="Times New Roman"/>
        <w:u w:val="none"/>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705"/>
    <w:rsid w:val="00000006"/>
    <w:rsid w:val="00000946"/>
    <w:rsid w:val="00000E36"/>
    <w:rsid w:val="00002BD7"/>
    <w:rsid w:val="000077C7"/>
    <w:rsid w:val="0001172F"/>
    <w:rsid w:val="0001399C"/>
    <w:rsid w:val="000142E0"/>
    <w:rsid w:val="000222E8"/>
    <w:rsid w:val="000234A6"/>
    <w:rsid w:val="000308B1"/>
    <w:rsid w:val="00031129"/>
    <w:rsid w:val="00031C80"/>
    <w:rsid w:val="00032306"/>
    <w:rsid w:val="000326BE"/>
    <w:rsid w:val="00032C73"/>
    <w:rsid w:val="00034AF2"/>
    <w:rsid w:val="00041856"/>
    <w:rsid w:val="00041E8D"/>
    <w:rsid w:val="00042070"/>
    <w:rsid w:val="00042183"/>
    <w:rsid w:val="00044882"/>
    <w:rsid w:val="00044B04"/>
    <w:rsid w:val="00047F4A"/>
    <w:rsid w:val="00050B0B"/>
    <w:rsid w:val="000515A9"/>
    <w:rsid w:val="00063857"/>
    <w:rsid w:val="00064444"/>
    <w:rsid w:val="00066F51"/>
    <w:rsid w:val="000715C3"/>
    <w:rsid w:val="00071C40"/>
    <w:rsid w:val="00076025"/>
    <w:rsid w:val="00077065"/>
    <w:rsid w:val="00082BD8"/>
    <w:rsid w:val="00082EF4"/>
    <w:rsid w:val="000859AB"/>
    <w:rsid w:val="00087D68"/>
    <w:rsid w:val="00087FDB"/>
    <w:rsid w:val="000921A4"/>
    <w:rsid w:val="0009436E"/>
    <w:rsid w:val="00094EDB"/>
    <w:rsid w:val="000964E5"/>
    <w:rsid w:val="000970DA"/>
    <w:rsid w:val="00097662"/>
    <w:rsid w:val="000A03D0"/>
    <w:rsid w:val="000A2B07"/>
    <w:rsid w:val="000A30E4"/>
    <w:rsid w:val="000A472F"/>
    <w:rsid w:val="000A49D8"/>
    <w:rsid w:val="000A610E"/>
    <w:rsid w:val="000B27A9"/>
    <w:rsid w:val="000B29C9"/>
    <w:rsid w:val="000B71B2"/>
    <w:rsid w:val="000B7D5B"/>
    <w:rsid w:val="000C06E8"/>
    <w:rsid w:val="000C0B7B"/>
    <w:rsid w:val="000C12EB"/>
    <w:rsid w:val="000C1604"/>
    <w:rsid w:val="000C2A5C"/>
    <w:rsid w:val="000C2AF8"/>
    <w:rsid w:val="000C3BF2"/>
    <w:rsid w:val="000C5711"/>
    <w:rsid w:val="000D5A5D"/>
    <w:rsid w:val="000E0D22"/>
    <w:rsid w:val="000E1B10"/>
    <w:rsid w:val="000E6A8B"/>
    <w:rsid w:val="001012CA"/>
    <w:rsid w:val="001022AF"/>
    <w:rsid w:val="00102840"/>
    <w:rsid w:val="00103CE6"/>
    <w:rsid w:val="00104AA3"/>
    <w:rsid w:val="00114ED2"/>
    <w:rsid w:val="00114EF7"/>
    <w:rsid w:val="001241AE"/>
    <w:rsid w:val="00124C79"/>
    <w:rsid w:val="001260AD"/>
    <w:rsid w:val="001272EA"/>
    <w:rsid w:val="00135E20"/>
    <w:rsid w:val="001361EB"/>
    <w:rsid w:val="00136404"/>
    <w:rsid w:val="001405A4"/>
    <w:rsid w:val="00143842"/>
    <w:rsid w:val="00145122"/>
    <w:rsid w:val="00146383"/>
    <w:rsid w:val="00154B0E"/>
    <w:rsid w:val="00154C18"/>
    <w:rsid w:val="00155503"/>
    <w:rsid w:val="0015574C"/>
    <w:rsid w:val="00155A70"/>
    <w:rsid w:val="001571FA"/>
    <w:rsid w:val="0016094B"/>
    <w:rsid w:val="0016209A"/>
    <w:rsid w:val="00162F16"/>
    <w:rsid w:val="00166878"/>
    <w:rsid w:val="00167BF8"/>
    <w:rsid w:val="0017191D"/>
    <w:rsid w:val="00172C14"/>
    <w:rsid w:val="00181CF7"/>
    <w:rsid w:val="00182973"/>
    <w:rsid w:val="00187F86"/>
    <w:rsid w:val="001A06FE"/>
    <w:rsid w:val="001A151C"/>
    <w:rsid w:val="001A33C7"/>
    <w:rsid w:val="001A398B"/>
    <w:rsid w:val="001A7C36"/>
    <w:rsid w:val="001B6D2D"/>
    <w:rsid w:val="001B6D67"/>
    <w:rsid w:val="001C046A"/>
    <w:rsid w:val="001C1ACB"/>
    <w:rsid w:val="001C2DBF"/>
    <w:rsid w:val="001C642C"/>
    <w:rsid w:val="001D461C"/>
    <w:rsid w:val="001D4978"/>
    <w:rsid w:val="001D7F66"/>
    <w:rsid w:val="001E40D1"/>
    <w:rsid w:val="001E5ACD"/>
    <w:rsid w:val="001E5F02"/>
    <w:rsid w:val="001E757F"/>
    <w:rsid w:val="001F0671"/>
    <w:rsid w:val="001F4914"/>
    <w:rsid w:val="001F4C0E"/>
    <w:rsid w:val="001F76C1"/>
    <w:rsid w:val="002022ED"/>
    <w:rsid w:val="00205452"/>
    <w:rsid w:val="0020614B"/>
    <w:rsid w:val="002063DF"/>
    <w:rsid w:val="0021037A"/>
    <w:rsid w:val="00212BC7"/>
    <w:rsid w:val="0021408D"/>
    <w:rsid w:val="00215C10"/>
    <w:rsid w:val="0021604C"/>
    <w:rsid w:val="00216C13"/>
    <w:rsid w:val="00221478"/>
    <w:rsid w:val="00222871"/>
    <w:rsid w:val="00224792"/>
    <w:rsid w:val="00230FC7"/>
    <w:rsid w:val="0023228E"/>
    <w:rsid w:val="00236024"/>
    <w:rsid w:val="002369F1"/>
    <w:rsid w:val="0023780F"/>
    <w:rsid w:val="0024018C"/>
    <w:rsid w:val="00241302"/>
    <w:rsid w:val="00241860"/>
    <w:rsid w:val="00244D69"/>
    <w:rsid w:val="002537E5"/>
    <w:rsid w:val="00256778"/>
    <w:rsid w:val="002604DE"/>
    <w:rsid w:val="002610F3"/>
    <w:rsid w:val="00267552"/>
    <w:rsid w:val="00270DB0"/>
    <w:rsid w:val="002712F7"/>
    <w:rsid w:val="00272415"/>
    <w:rsid w:val="002744E3"/>
    <w:rsid w:val="0027568B"/>
    <w:rsid w:val="00275772"/>
    <w:rsid w:val="00282AA7"/>
    <w:rsid w:val="00285319"/>
    <w:rsid w:val="00287B41"/>
    <w:rsid w:val="00293B0A"/>
    <w:rsid w:val="00293CF9"/>
    <w:rsid w:val="00295B3C"/>
    <w:rsid w:val="002A1D51"/>
    <w:rsid w:val="002A5CF4"/>
    <w:rsid w:val="002A64CD"/>
    <w:rsid w:val="002A6FD8"/>
    <w:rsid w:val="002B26D8"/>
    <w:rsid w:val="002B78EA"/>
    <w:rsid w:val="002C01FC"/>
    <w:rsid w:val="002C1983"/>
    <w:rsid w:val="002D1F15"/>
    <w:rsid w:val="002D2378"/>
    <w:rsid w:val="002D254F"/>
    <w:rsid w:val="002D2E6C"/>
    <w:rsid w:val="002D7BE1"/>
    <w:rsid w:val="002E4F9E"/>
    <w:rsid w:val="002F3072"/>
    <w:rsid w:val="002F3B67"/>
    <w:rsid w:val="002F42BB"/>
    <w:rsid w:val="002F56D5"/>
    <w:rsid w:val="002F6835"/>
    <w:rsid w:val="002F7629"/>
    <w:rsid w:val="003001E2"/>
    <w:rsid w:val="00305620"/>
    <w:rsid w:val="00310780"/>
    <w:rsid w:val="00311C18"/>
    <w:rsid w:val="00312BBA"/>
    <w:rsid w:val="00314F5A"/>
    <w:rsid w:val="00317B4E"/>
    <w:rsid w:val="00320DA0"/>
    <w:rsid w:val="00321300"/>
    <w:rsid w:val="00322FA7"/>
    <w:rsid w:val="00324133"/>
    <w:rsid w:val="00330969"/>
    <w:rsid w:val="0033310D"/>
    <w:rsid w:val="00336CEB"/>
    <w:rsid w:val="00340A94"/>
    <w:rsid w:val="00341B7D"/>
    <w:rsid w:val="003427DF"/>
    <w:rsid w:val="00346D31"/>
    <w:rsid w:val="003475BF"/>
    <w:rsid w:val="00350CE6"/>
    <w:rsid w:val="003537A5"/>
    <w:rsid w:val="003631C0"/>
    <w:rsid w:val="003642DD"/>
    <w:rsid w:val="003643EF"/>
    <w:rsid w:val="00366C34"/>
    <w:rsid w:val="003674CE"/>
    <w:rsid w:val="00370787"/>
    <w:rsid w:val="00370B4C"/>
    <w:rsid w:val="003711C4"/>
    <w:rsid w:val="003714EA"/>
    <w:rsid w:val="00377D47"/>
    <w:rsid w:val="00380458"/>
    <w:rsid w:val="003822D6"/>
    <w:rsid w:val="00382F94"/>
    <w:rsid w:val="003839E6"/>
    <w:rsid w:val="003976CB"/>
    <w:rsid w:val="003A3C43"/>
    <w:rsid w:val="003A47D3"/>
    <w:rsid w:val="003A4C11"/>
    <w:rsid w:val="003B45D9"/>
    <w:rsid w:val="003C0A9B"/>
    <w:rsid w:val="003C2BB8"/>
    <w:rsid w:val="003C498E"/>
    <w:rsid w:val="003C5DCB"/>
    <w:rsid w:val="003C691D"/>
    <w:rsid w:val="003D2E44"/>
    <w:rsid w:val="003D5C3F"/>
    <w:rsid w:val="003D7C9D"/>
    <w:rsid w:val="003E00D2"/>
    <w:rsid w:val="003E1AE3"/>
    <w:rsid w:val="003E2E6F"/>
    <w:rsid w:val="003E36B4"/>
    <w:rsid w:val="003E606A"/>
    <w:rsid w:val="003F004A"/>
    <w:rsid w:val="003F0364"/>
    <w:rsid w:val="003F0C47"/>
    <w:rsid w:val="003F5447"/>
    <w:rsid w:val="00402783"/>
    <w:rsid w:val="004047B1"/>
    <w:rsid w:val="00406EE4"/>
    <w:rsid w:val="00407661"/>
    <w:rsid w:val="004174EC"/>
    <w:rsid w:val="0042126F"/>
    <w:rsid w:val="004213C0"/>
    <w:rsid w:val="00422415"/>
    <w:rsid w:val="00424AF4"/>
    <w:rsid w:val="004257C0"/>
    <w:rsid w:val="00427E03"/>
    <w:rsid w:val="00431249"/>
    <w:rsid w:val="004314A8"/>
    <w:rsid w:val="004334F2"/>
    <w:rsid w:val="0043444B"/>
    <w:rsid w:val="004344F1"/>
    <w:rsid w:val="004365CA"/>
    <w:rsid w:val="0044405B"/>
    <w:rsid w:val="004444A6"/>
    <w:rsid w:val="004455D3"/>
    <w:rsid w:val="00445851"/>
    <w:rsid w:val="0044798D"/>
    <w:rsid w:val="0045581A"/>
    <w:rsid w:val="004577AD"/>
    <w:rsid w:val="00461D93"/>
    <w:rsid w:val="00462D55"/>
    <w:rsid w:val="004648C9"/>
    <w:rsid w:val="0046679D"/>
    <w:rsid w:val="00466F5D"/>
    <w:rsid w:val="00467DC1"/>
    <w:rsid w:val="00472124"/>
    <w:rsid w:val="00472EB2"/>
    <w:rsid w:val="00473994"/>
    <w:rsid w:val="004800E4"/>
    <w:rsid w:val="00480705"/>
    <w:rsid w:val="00486A27"/>
    <w:rsid w:val="004876B3"/>
    <w:rsid w:val="004908E5"/>
    <w:rsid w:val="004A49F2"/>
    <w:rsid w:val="004B3BFD"/>
    <w:rsid w:val="004B4240"/>
    <w:rsid w:val="004C1E31"/>
    <w:rsid w:val="004C729C"/>
    <w:rsid w:val="004D158C"/>
    <w:rsid w:val="004D1BDA"/>
    <w:rsid w:val="004D758C"/>
    <w:rsid w:val="004D7737"/>
    <w:rsid w:val="004E1A06"/>
    <w:rsid w:val="004E2F53"/>
    <w:rsid w:val="004E30A4"/>
    <w:rsid w:val="004E389F"/>
    <w:rsid w:val="004E607B"/>
    <w:rsid w:val="004E6ED3"/>
    <w:rsid w:val="004F3C2E"/>
    <w:rsid w:val="004F59A0"/>
    <w:rsid w:val="004F5FB9"/>
    <w:rsid w:val="005010A2"/>
    <w:rsid w:val="00514355"/>
    <w:rsid w:val="005150D8"/>
    <w:rsid w:val="00516823"/>
    <w:rsid w:val="005244BA"/>
    <w:rsid w:val="00531097"/>
    <w:rsid w:val="00532920"/>
    <w:rsid w:val="005353AE"/>
    <w:rsid w:val="0053702E"/>
    <w:rsid w:val="00537887"/>
    <w:rsid w:val="00542CEF"/>
    <w:rsid w:val="00543FBB"/>
    <w:rsid w:val="00544C6A"/>
    <w:rsid w:val="00547C06"/>
    <w:rsid w:val="00550153"/>
    <w:rsid w:val="0055269A"/>
    <w:rsid w:val="005572FC"/>
    <w:rsid w:val="00560733"/>
    <w:rsid w:val="00561ED5"/>
    <w:rsid w:val="005621F8"/>
    <w:rsid w:val="00562B03"/>
    <w:rsid w:val="00565E65"/>
    <w:rsid w:val="0057737F"/>
    <w:rsid w:val="0058100B"/>
    <w:rsid w:val="005824E7"/>
    <w:rsid w:val="00597AF4"/>
    <w:rsid w:val="00597E8F"/>
    <w:rsid w:val="005A5932"/>
    <w:rsid w:val="005A5F89"/>
    <w:rsid w:val="005B22DD"/>
    <w:rsid w:val="005B39C1"/>
    <w:rsid w:val="005B5BFA"/>
    <w:rsid w:val="005B6A1B"/>
    <w:rsid w:val="005B7B22"/>
    <w:rsid w:val="005C2122"/>
    <w:rsid w:val="005C7798"/>
    <w:rsid w:val="005D1B23"/>
    <w:rsid w:val="005D467B"/>
    <w:rsid w:val="005D679E"/>
    <w:rsid w:val="005D7806"/>
    <w:rsid w:val="005E2334"/>
    <w:rsid w:val="005E30EE"/>
    <w:rsid w:val="005E4D59"/>
    <w:rsid w:val="005E77BE"/>
    <w:rsid w:val="005F33EA"/>
    <w:rsid w:val="005F3C43"/>
    <w:rsid w:val="005F481D"/>
    <w:rsid w:val="005F5CD7"/>
    <w:rsid w:val="005F65C8"/>
    <w:rsid w:val="006002C3"/>
    <w:rsid w:val="00600CA7"/>
    <w:rsid w:val="00601F11"/>
    <w:rsid w:val="00602451"/>
    <w:rsid w:val="00605242"/>
    <w:rsid w:val="006067F0"/>
    <w:rsid w:val="00607B31"/>
    <w:rsid w:val="00613198"/>
    <w:rsid w:val="0061382C"/>
    <w:rsid w:val="0061592A"/>
    <w:rsid w:val="006203AE"/>
    <w:rsid w:val="006222FC"/>
    <w:rsid w:val="0062251B"/>
    <w:rsid w:val="0062395E"/>
    <w:rsid w:val="0062420D"/>
    <w:rsid w:val="00625C15"/>
    <w:rsid w:val="00630670"/>
    <w:rsid w:val="0063099C"/>
    <w:rsid w:val="00633906"/>
    <w:rsid w:val="00637E48"/>
    <w:rsid w:val="006413E9"/>
    <w:rsid w:val="00643005"/>
    <w:rsid w:val="006451D5"/>
    <w:rsid w:val="006453A7"/>
    <w:rsid w:val="00646020"/>
    <w:rsid w:val="006477E7"/>
    <w:rsid w:val="0065432E"/>
    <w:rsid w:val="00654BE2"/>
    <w:rsid w:val="00661B2B"/>
    <w:rsid w:val="00663BDE"/>
    <w:rsid w:val="0066541B"/>
    <w:rsid w:val="00672236"/>
    <w:rsid w:val="00672441"/>
    <w:rsid w:val="00672B1B"/>
    <w:rsid w:val="00677B23"/>
    <w:rsid w:val="0068559C"/>
    <w:rsid w:val="00686016"/>
    <w:rsid w:val="0069050B"/>
    <w:rsid w:val="00691E44"/>
    <w:rsid w:val="0069557B"/>
    <w:rsid w:val="006A3A30"/>
    <w:rsid w:val="006A6845"/>
    <w:rsid w:val="006A71E5"/>
    <w:rsid w:val="006B16AD"/>
    <w:rsid w:val="006B3C4A"/>
    <w:rsid w:val="006B50FB"/>
    <w:rsid w:val="006B580D"/>
    <w:rsid w:val="006C2361"/>
    <w:rsid w:val="006C68E4"/>
    <w:rsid w:val="006D1D09"/>
    <w:rsid w:val="006D55AC"/>
    <w:rsid w:val="006E09CD"/>
    <w:rsid w:val="006E29FF"/>
    <w:rsid w:val="006E3C2D"/>
    <w:rsid w:val="006F36C5"/>
    <w:rsid w:val="006F53B6"/>
    <w:rsid w:val="007005B2"/>
    <w:rsid w:val="00700A56"/>
    <w:rsid w:val="00703DEB"/>
    <w:rsid w:val="0070412F"/>
    <w:rsid w:val="007048B6"/>
    <w:rsid w:val="007071E4"/>
    <w:rsid w:val="0071073D"/>
    <w:rsid w:val="007118BC"/>
    <w:rsid w:val="00713F32"/>
    <w:rsid w:val="00714F86"/>
    <w:rsid w:val="007158A4"/>
    <w:rsid w:val="00716748"/>
    <w:rsid w:val="007202C1"/>
    <w:rsid w:val="00720B24"/>
    <w:rsid w:val="00721B46"/>
    <w:rsid w:val="0072262A"/>
    <w:rsid w:val="0072608F"/>
    <w:rsid w:val="00726A4D"/>
    <w:rsid w:val="00727721"/>
    <w:rsid w:val="007306D9"/>
    <w:rsid w:val="00730955"/>
    <w:rsid w:val="00732503"/>
    <w:rsid w:val="007340D3"/>
    <w:rsid w:val="00735B3D"/>
    <w:rsid w:val="00740BB8"/>
    <w:rsid w:val="00743307"/>
    <w:rsid w:val="0074386D"/>
    <w:rsid w:val="00747BB9"/>
    <w:rsid w:val="00751352"/>
    <w:rsid w:val="007518B7"/>
    <w:rsid w:val="00753175"/>
    <w:rsid w:val="00754917"/>
    <w:rsid w:val="00754C9E"/>
    <w:rsid w:val="00754E7E"/>
    <w:rsid w:val="00755CF3"/>
    <w:rsid w:val="00762013"/>
    <w:rsid w:val="00764CE0"/>
    <w:rsid w:val="00766723"/>
    <w:rsid w:val="00772A74"/>
    <w:rsid w:val="00772DD7"/>
    <w:rsid w:val="00774217"/>
    <w:rsid w:val="00774FF9"/>
    <w:rsid w:val="00775AD4"/>
    <w:rsid w:val="00780C76"/>
    <w:rsid w:val="007827AF"/>
    <w:rsid w:val="00790EC2"/>
    <w:rsid w:val="0079588E"/>
    <w:rsid w:val="007A2C1A"/>
    <w:rsid w:val="007B0B9F"/>
    <w:rsid w:val="007B238F"/>
    <w:rsid w:val="007B27C2"/>
    <w:rsid w:val="007B4BA9"/>
    <w:rsid w:val="007C0D88"/>
    <w:rsid w:val="007C13D1"/>
    <w:rsid w:val="007C1469"/>
    <w:rsid w:val="007C1D1B"/>
    <w:rsid w:val="007C25F2"/>
    <w:rsid w:val="007C61B5"/>
    <w:rsid w:val="007D7BD2"/>
    <w:rsid w:val="007E406E"/>
    <w:rsid w:val="007E48F7"/>
    <w:rsid w:val="007F4976"/>
    <w:rsid w:val="00800B9C"/>
    <w:rsid w:val="00800BDE"/>
    <w:rsid w:val="00804B31"/>
    <w:rsid w:val="0080623B"/>
    <w:rsid w:val="0081054D"/>
    <w:rsid w:val="008107D2"/>
    <w:rsid w:val="0081345F"/>
    <w:rsid w:val="00815037"/>
    <w:rsid w:val="00815F1C"/>
    <w:rsid w:val="0082262C"/>
    <w:rsid w:val="00823C41"/>
    <w:rsid w:val="00823EF4"/>
    <w:rsid w:val="00831DD8"/>
    <w:rsid w:val="00831E7A"/>
    <w:rsid w:val="0083313B"/>
    <w:rsid w:val="008356F4"/>
    <w:rsid w:val="00835E72"/>
    <w:rsid w:val="008363EA"/>
    <w:rsid w:val="008410FB"/>
    <w:rsid w:val="0084318B"/>
    <w:rsid w:val="00846B13"/>
    <w:rsid w:val="008476C5"/>
    <w:rsid w:val="008529E7"/>
    <w:rsid w:val="00853CDD"/>
    <w:rsid w:val="008548E1"/>
    <w:rsid w:val="00860F95"/>
    <w:rsid w:val="008633E0"/>
    <w:rsid w:val="008638D4"/>
    <w:rsid w:val="00866C61"/>
    <w:rsid w:val="00871392"/>
    <w:rsid w:val="00875BDD"/>
    <w:rsid w:val="00876AE6"/>
    <w:rsid w:val="008814D8"/>
    <w:rsid w:val="00881D83"/>
    <w:rsid w:val="00883561"/>
    <w:rsid w:val="00883B3C"/>
    <w:rsid w:val="008855E7"/>
    <w:rsid w:val="008875C9"/>
    <w:rsid w:val="008879B2"/>
    <w:rsid w:val="00890191"/>
    <w:rsid w:val="008906BF"/>
    <w:rsid w:val="00896E6B"/>
    <w:rsid w:val="00897794"/>
    <w:rsid w:val="008A3FA7"/>
    <w:rsid w:val="008A5448"/>
    <w:rsid w:val="008B15F7"/>
    <w:rsid w:val="008B31EA"/>
    <w:rsid w:val="008B403E"/>
    <w:rsid w:val="008B4C63"/>
    <w:rsid w:val="008B6CEE"/>
    <w:rsid w:val="008C03FC"/>
    <w:rsid w:val="008C071E"/>
    <w:rsid w:val="008C4F37"/>
    <w:rsid w:val="008C5903"/>
    <w:rsid w:val="008C7E5D"/>
    <w:rsid w:val="008D4870"/>
    <w:rsid w:val="008E2A90"/>
    <w:rsid w:val="008E7079"/>
    <w:rsid w:val="008F2870"/>
    <w:rsid w:val="008F7617"/>
    <w:rsid w:val="00904BC2"/>
    <w:rsid w:val="00912210"/>
    <w:rsid w:val="00912571"/>
    <w:rsid w:val="00912A6B"/>
    <w:rsid w:val="009169E4"/>
    <w:rsid w:val="009225BF"/>
    <w:rsid w:val="00923257"/>
    <w:rsid w:val="00924351"/>
    <w:rsid w:val="0092563C"/>
    <w:rsid w:val="00925F27"/>
    <w:rsid w:val="00927004"/>
    <w:rsid w:val="0093194C"/>
    <w:rsid w:val="00932320"/>
    <w:rsid w:val="00942159"/>
    <w:rsid w:val="0094644B"/>
    <w:rsid w:val="009478AA"/>
    <w:rsid w:val="00950643"/>
    <w:rsid w:val="00950F25"/>
    <w:rsid w:val="00965AE1"/>
    <w:rsid w:val="009661CF"/>
    <w:rsid w:val="00967E3D"/>
    <w:rsid w:val="00971D90"/>
    <w:rsid w:val="00981BAC"/>
    <w:rsid w:val="00982468"/>
    <w:rsid w:val="00984AB5"/>
    <w:rsid w:val="009957FD"/>
    <w:rsid w:val="00997BFA"/>
    <w:rsid w:val="009A28F8"/>
    <w:rsid w:val="009A5905"/>
    <w:rsid w:val="009A667B"/>
    <w:rsid w:val="009A7A28"/>
    <w:rsid w:val="009A7EF8"/>
    <w:rsid w:val="009B0B69"/>
    <w:rsid w:val="009D41E1"/>
    <w:rsid w:val="009D5FB9"/>
    <w:rsid w:val="009D7100"/>
    <w:rsid w:val="009E0B6C"/>
    <w:rsid w:val="009E60E9"/>
    <w:rsid w:val="009F4802"/>
    <w:rsid w:val="009F4889"/>
    <w:rsid w:val="00A01CA1"/>
    <w:rsid w:val="00A027C9"/>
    <w:rsid w:val="00A02E5B"/>
    <w:rsid w:val="00A05DB0"/>
    <w:rsid w:val="00A07CD3"/>
    <w:rsid w:val="00A11681"/>
    <w:rsid w:val="00A1241C"/>
    <w:rsid w:val="00A12B83"/>
    <w:rsid w:val="00A139D9"/>
    <w:rsid w:val="00A15637"/>
    <w:rsid w:val="00A206D6"/>
    <w:rsid w:val="00A21B19"/>
    <w:rsid w:val="00A222C2"/>
    <w:rsid w:val="00A24A81"/>
    <w:rsid w:val="00A3554E"/>
    <w:rsid w:val="00A400A2"/>
    <w:rsid w:val="00A419BF"/>
    <w:rsid w:val="00A41F5B"/>
    <w:rsid w:val="00A4302C"/>
    <w:rsid w:val="00A54127"/>
    <w:rsid w:val="00A54356"/>
    <w:rsid w:val="00A56386"/>
    <w:rsid w:val="00A57B83"/>
    <w:rsid w:val="00A61072"/>
    <w:rsid w:val="00A61675"/>
    <w:rsid w:val="00A637F7"/>
    <w:rsid w:val="00A65339"/>
    <w:rsid w:val="00A67214"/>
    <w:rsid w:val="00A71590"/>
    <w:rsid w:val="00A719A4"/>
    <w:rsid w:val="00A728B6"/>
    <w:rsid w:val="00A76759"/>
    <w:rsid w:val="00A769E1"/>
    <w:rsid w:val="00A8091D"/>
    <w:rsid w:val="00A846A8"/>
    <w:rsid w:val="00A85F23"/>
    <w:rsid w:val="00A867CD"/>
    <w:rsid w:val="00A87CEC"/>
    <w:rsid w:val="00A94D81"/>
    <w:rsid w:val="00AA1F52"/>
    <w:rsid w:val="00AA40EE"/>
    <w:rsid w:val="00AA45DE"/>
    <w:rsid w:val="00AA4864"/>
    <w:rsid w:val="00AB0A07"/>
    <w:rsid w:val="00AB128D"/>
    <w:rsid w:val="00AB1773"/>
    <w:rsid w:val="00AB2672"/>
    <w:rsid w:val="00AB2A73"/>
    <w:rsid w:val="00AB3517"/>
    <w:rsid w:val="00AB5814"/>
    <w:rsid w:val="00AB5C24"/>
    <w:rsid w:val="00AC1DC3"/>
    <w:rsid w:val="00AC5A3E"/>
    <w:rsid w:val="00AC739D"/>
    <w:rsid w:val="00AC7DD7"/>
    <w:rsid w:val="00AD26E6"/>
    <w:rsid w:val="00AD7DB8"/>
    <w:rsid w:val="00AD7E82"/>
    <w:rsid w:val="00AE4D7D"/>
    <w:rsid w:val="00AF14C3"/>
    <w:rsid w:val="00AF419D"/>
    <w:rsid w:val="00AF6222"/>
    <w:rsid w:val="00AF6DD3"/>
    <w:rsid w:val="00B009FA"/>
    <w:rsid w:val="00B03AC2"/>
    <w:rsid w:val="00B07C46"/>
    <w:rsid w:val="00B12201"/>
    <w:rsid w:val="00B15298"/>
    <w:rsid w:val="00B16287"/>
    <w:rsid w:val="00B17A7B"/>
    <w:rsid w:val="00B17E67"/>
    <w:rsid w:val="00B24EC5"/>
    <w:rsid w:val="00B2591D"/>
    <w:rsid w:val="00B262AB"/>
    <w:rsid w:val="00B31A22"/>
    <w:rsid w:val="00B4093F"/>
    <w:rsid w:val="00B41F9D"/>
    <w:rsid w:val="00B42718"/>
    <w:rsid w:val="00B461D5"/>
    <w:rsid w:val="00B57444"/>
    <w:rsid w:val="00B60CF8"/>
    <w:rsid w:val="00B61154"/>
    <w:rsid w:val="00B64181"/>
    <w:rsid w:val="00B667C6"/>
    <w:rsid w:val="00B7120F"/>
    <w:rsid w:val="00B7646B"/>
    <w:rsid w:val="00B845FB"/>
    <w:rsid w:val="00B85336"/>
    <w:rsid w:val="00B931C5"/>
    <w:rsid w:val="00B93F60"/>
    <w:rsid w:val="00B95D6F"/>
    <w:rsid w:val="00B967A8"/>
    <w:rsid w:val="00B96ABE"/>
    <w:rsid w:val="00BA104E"/>
    <w:rsid w:val="00BA49AA"/>
    <w:rsid w:val="00BA6D74"/>
    <w:rsid w:val="00BB31B6"/>
    <w:rsid w:val="00BB3CD4"/>
    <w:rsid w:val="00BB6FDB"/>
    <w:rsid w:val="00BB765D"/>
    <w:rsid w:val="00BC0E24"/>
    <w:rsid w:val="00BC3B5A"/>
    <w:rsid w:val="00BC642F"/>
    <w:rsid w:val="00BD7493"/>
    <w:rsid w:val="00BE1994"/>
    <w:rsid w:val="00BE27B9"/>
    <w:rsid w:val="00BE3648"/>
    <w:rsid w:val="00BE4EFA"/>
    <w:rsid w:val="00BF3655"/>
    <w:rsid w:val="00BF6D81"/>
    <w:rsid w:val="00C126C3"/>
    <w:rsid w:val="00C12A16"/>
    <w:rsid w:val="00C1432C"/>
    <w:rsid w:val="00C144C4"/>
    <w:rsid w:val="00C1538C"/>
    <w:rsid w:val="00C246BC"/>
    <w:rsid w:val="00C24969"/>
    <w:rsid w:val="00C260BA"/>
    <w:rsid w:val="00C32537"/>
    <w:rsid w:val="00C362B7"/>
    <w:rsid w:val="00C46483"/>
    <w:rsid w:val="00C5251A"/>
    <w:rsid w:val="00C531F1"/>
    <w:rsid w:val="00C574A8"/>
    <w:rsid w:val="00C60962"/>
    <w:rsid w:val="00C64CFA"/>
    <w:rsid w:val="00C66D1A"/>
    <w:rsid w:val="00C67EDF"/>
    <w:rsid w:val="00C720E5"/>
    <w:rsid w:val="00C74291"/>
    <w:rsid w:val="00C74D6E"/>
    <w:rsid w:val="00C76CD0"/>
    <w:rsid w:val="00C76ED7"/>
    <w:rsid w:val="00C77631"/>
    <w:rsid w:val="00C82EE2"/>
    <w:rsid w:val="00C8428E"/>
    <w:rsid w:val="00C9277B"/>
    <w:rsid w:val="00C95C87"/>
    <w:rsid w:val="00CB14B7"/>
    <w:rsid w:val="00CB4C38"/>
    <w:rsid w:val="00CB7697"/>
    <w:rsid w:val="00CC003D"/>
    <w:rsid w:val="00CC4004"/>
    <w:rsid w:val="00CC4DCE"/>
    <w:rsid w:val="00CD09C9"/>
    <w:rsid w:val="00CD1EAE"/>
    <w:rsid w:val="00CD3D64"/>
    <w:rsid w:val="00CE5820"/>
    <w:rsid w:val="00CE5E1B"/>
    <w:rsid w:val="00CE6120"/>
    <w:rsid w:val="00CE68A3"/>
    <w:rsid w:val="00CE7356"/>
    <w:rsid w:val="00CF1312"/>
    <w:rsid w:val="00CF1BEE"/>
    <w:rsid w:val="00D0396E"/>
    <w:rsid w:val="00D07A2E"/>
    <w:rsid w:val="00D116A1"/>
    <w:rsid w:val="00D15365"/>
    <w:rsid w:val="00D15C35"/>
    <w:rsid w:val="00D16557"/>
    <w:rsid w:val="00D16B43"/>
    <w:rsid w:val="00D23D7A"/>
    <w:rsid w:val="00D24FAA"/>
    <w:rsid w:val="00D27324"/>
    <w:rsid w:val="00D30296"/>
    <w:rsid w:val="00D31ADF"/>
    <w:rsid w:val="00D33B68"/>
    <w:rsid w:val="00D364A3"/>
    <w:rsid w:val="00D36996"/>
    <w:rsid w:val="00D45F6D"/>
    <w:rsid w:val="00D4723F"/>
    <w:rsid w:val="00D50E5B"/>
    <w:rsid w:val="00D51366"/>
    <w:rsid w:val="00D53671"/>
    <w:rsid w:val="00D56B5A"/>
    <w:rsid w:val="00D62E30"/>
    <w:rsid w:val="00D6571D"/>
    <w:rsid w:val="00D65C1C"/>
    <w:rsid w:val="00D71B54"/>
    <w:rsid w:val="00D74B47"/>
    <w:rsid w:val="00D76722"/>
    <w:rsid w:val="00D76EFC"/>
    <w:rsid w:val="00D77794"/>
    <w:rsid w:val="00D81B24"/>
    <w:rsid w:val="00D84F4D"/>
    <w:rsid w:val="00D943C5"/>
    <w:rsid w:val="00DA1130"/>
    <w:rsid w:val="00DA3B6E"/>
    <w:rsid w:val="00DA4DDE"/>
    <w:rsid w:val="00DA6845"/>
    <w:rsid w:val="00DC2A2C"/>
    <w:rsid w:val="00DC34A7"/>
    <w:rsid w:val="00DD0108"/>
    <w:rsid w:val="00DD3E05"/>
    <w:rsid w:val="00DE1D0F"/>
    <w:rsid w:val="00DE50CB"/>
    <w:rsid w:val="00DF3548"/>
    <w:rsid w:val="00DF36CB"/>
    <w:rsid w:val="00DF5E7F"/>
    <w:rsid w:val="00E023B8"/>
    <w:rsid w:val="00E04990"/>
    <w:rsid w:val="00E05B2F"/>
    <w:rsid w:val="00E13B46"/>
    <w:rsid w:val="00E200CC"/>
    <w:rsid w:val="00E21414"/>
    <w:rsid w:val="00E219FD"/>
    <w:rsid w:val="00E25E80"/>
    <w:rsid w:val="00E314A4"/>
    <w:rsid w:val="00E32798"/>
    <w:rsid w:val="00E41465"/>
    <w:rsid w:val="00E437D2"/>
    <w:rsid w:val="00E44A01"/>
    <w:rsid w:val="00E4718C"/>
    <w:rsid w:val="00E53CAD"/>
    <w:rsid w:val="00E53D83"/>
    <w:rsid w:val="00E55279"/>
    <w:rsid w:val="00E61122"/>
    <w:rsid w:val="00E622F0"/>
    <w:rsid w:val="00E6672A"/>
    <w:rsid w:val="00E75369"/>
    <w:rsid w:val="00E809AB"/>
    <w:rsid w:val="00E86B5D"/>
    <w:rsid w:val="00E92312"/>
    <w:rsid w:val="00E9589C"/>
    <w:rsid w:val="00E961A8"/>
    <w:rsid w:val="00EA045E"/>
    <w:rsid w:val="00EA6B38"/>
    <w:rsid w:val="00EB40B5"/>
    <w:rsid w:val="00EC35B2"/>
    <w:rsid w:val="00ED327A"/>
    <w:rsid w:val="00ED46EE"/>
    <w:rsid w:val="00ED4D32"/>
    <w:rsid w:val="00ED6550"/>
    <w:rsid w:val="00ED6A6F"/>
    <w:rsid w:val="00ED7147"/>
    <w:rsid w:val="00ED7C69"/>
    <w:rsid w:val="00EF24AC"/>
    <w:rsid w:val="00EF426B"/>
    <w:rsid w:val="00F0003A"/>
    <w:rsid w:val="00F03B9B"/>
    <w:rsid w:val="00F05587"/>
    <w:rsid w:val="00F06827"/>
    <w:rsid w:val="00F06FC0"/>
    <w:rsid w:val="00F11228"/>
    <w:rsid w:val="00F1511E"/>
    <w:rsid w:val="00F1571D"/>
    <w:rsid w:val="00F1644E"/>
    <w:rsid w:val="00F2320D"/>
    <w:rsid w:val="00F24EFC"/>
    <w:rsid w:val="00F26FAA"/>
    <w:rsid w:val="00F368A6"/>
    <w:rsid w:val="00F40A94"/>
    <w:rsid w:val="00F421AE"/>
    <w:rsid w:val="00F42C76"/>
    <w:rsid w:val="00F4579B"/>
    <w:rsid w:val="00F45C90"/>
    <w:rsid w:val="00F47523"/>
    <w:rsid w:val="00F52C42"/>
    <w:rsid w:val="00F55D79"/>
    <w:rsid w:val="00F64839"/>
    <w:rsid w:val="00F72BF3"/>
    <w:rsid w:val="00F754FD"/>
    <w:rsid w:val="00F75BF5"/>
    <w:rsid w:val="00F81783"/>
    <w:rsid w:val="00F87F62"/>
    <w:rsid w:val="00F90DD1"/>
    <w:rsid w:val="00F91100"/>
    <w:rsid w:val="00F92F5D"/>
    <w:rsid w:val="00F93209"/>
    <w:rsid w:val="00F94A48"/>
    <w:rsid w:val="00FA7B9F"/>
    <w:rsid w:val="00FB076D"/>
    <w:rsid w:val="00FB12A2"/>
    <w:rsid w:val="00FB4621"/>
    <w:rsid w:val="00FC4396"/>
    <w:rsid w:val="00FC6C09"/>
    <w:rsid w:val="00FC7B94"/>
    <w:rsid w:val="00FD14D4"/>
    <w:rsid w:val="00FE0EFA"/>
    <w:rsid w:val="00FE1875"/>
    <w:rsid w:val="00FE1FAF"/>
    <w:rsid w:val="00FE353F"/>
    <w:rsid w:val="00FE4336"/>
    <w:rsid w:val="00FE4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9557B"/>
    <w:pPr>
      <w:tabs>
        <w:tab w:val="center" w:pos="4320"/>
        <w:tab w:val="right" w:pos="8640"/>
      </w:tabs>
    </w:pPr>
  </w:style>
  <w:style w:type="paragraph" w:styleId="Footer">
    <w:name w:val="footer"/>
    <w:basedOn w:val="Normal"/>
    <w:link w:val="FooterChar"/>
    <w:uiPriority w:val="99"/>
    <w:rsid w:val="0069557B"/>
    <w:pPr>
      <w:tabs>
        <w:tab w:val="center" w:pos="4320"/>
        <w:tab w:val="right" w:pos="8640"/>
      </w:tabs>
    </w:pPr>
  </w:style>
  <w:style w:type="character" w:styleId="PageNumber">
    <w:name w:val="page number"/>
    <w:basedOn w:val="DefaultParagraphFont"/>
    <w:rsid w:val="00044B04"/>
  </w:style>
  <w:style w:type="character" w:customStyle="1" w:styleId="HeaderChar">
    <w:name w:val="Header Char"/>
    <w:link w:val="Header"/>
    <w:locked/>
    <w:rsid w:val="00366C34"/>
    <w:rPr>
      <w:rFonts w:ascii=".VnTime" w:hAnsi=".VnTime"/>
      <w:sz w:val="28"/>
      <w:szCs w:val="28"/>
      <w:u w:val="single"/>
    </w:rPr>
  </w:style>
  <w:style w:type="character" w:customStyle="1" w:styleId="FooterChar">
    <w:name w:val="Footer Char"/>
    <w:link w:val="Footer"/>
    <w:uiPriority w:val="99"/>
    <w:locked/>
    <w:rsid w:val="00366C34"/>
    <w:rPr>
      <w:rFonts w:ascii=".VnTime" w:hAnsi=".VnTime"/>
      <w:sz w:val="28"/>
      <w:szCs w:val="28"/>
      <w:u w:val="single"/>
    </w:rPr>
  </w:style>
  <w:style w:type="paragraph" w:styleId="BalloonText">
    <w:name w:val="Balloon Text"/>
    <w:basedOn w:val="Normal"/>
    <w:link w:val="BalloonTextChar"/>
    <w:rsid w:val="00366C34"/>
    <w:rPr>
      <w:rFonts w:ascii="Tahoma" w:hAnsi="Tahoma" w:cs="Tahoma"/>
      <w:sz w:val="16"/>
      <w:szCs w:val="16"/>
    </w:rPr>
  </w:style>
  <w:style w:type="character" w:customStyle="1" w:styleId="BalloonTextChar">
    <w:name w:val="Balloon Text Char"/>
    <w:link w:val="BalloonText"/>
    <w:rsid w:val="00366C34"/>
    <w:rPr>
      <w:rFonts w:ascii="Tahoma" w:hAnsi="Tahoma" w:cs="Tahoma"/>
      <w:sz w:val="16"/>
      <w:szCs w:val="16"/>
      <w:u w:val="single"/>
    </w:rPr>
  </w:style>
  <w:style w:type="character" w:styleId="Hyperlink">
    <w:name w:val="Hyperlink"/>
    <w:rsid w:val="00366C3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9557B"/>
    <w:pPr>
      <w:tabs>
        <w:tab w:val="center" w:pos="4320"/>
        <w:tab w:val="right" w:pos="8640"/>
      </w:tabs>
    </w:pPr>
  </w:style>
  <w:style w:type="paragraph" w:styleId="Footer">
    <w:name w:val="footer"/>
    <w:basedOn w:val="Normal"/>
    <w:link w:val="FooterChar"/>
    <w:uiPriority w:val="99"/>
    <w:rsid w:val="0069557B"/>
    <w:pPr>
      <w:tabs>
        <w:tab w:val="center" w:pos="4320"/>
        <w:tab w:val="right" w:pos="8640"/>
      </w:tabs>
    </w:pPr>
  </w:style>
  <w:style w:type="character" w:styleId="PageNumber">
    <w:name w:val="page number"/>
    <w:basedOn w:val="DefaultParagraphFont"/>
    <w:rsid w:val="00044B04"/>
  </w:style>
  <w:style w:type="character" w:customStyle="1" w:styleId="HeaderChar">
    <w:name w:val="Header Char"/>
    <w:link w:val="Header"/>
    <w:locked/>
    <w:rsid w:val="00366C34"/>
    <w:rPr>
      <w:rFonts w:ascii=".VnTime" w:hAnsi=".VnTime"/>
      <w:sz w:val="28"/>
      <w:szCs w:val="28"/>
      <w:u w:val="single"/>
    </w:rPr>
  </w:style>
  <w:style w:type="character" w:customStyle="1" w:styleId="FooterChar">
    <w:name w:val="Footer Char"/>
    <w:link w:val="Footer"/>
    <w:uiPriority w:val="99"/>
    <w:locked/>
    <w:rsid w:val="00366C34"/>
    <w:rPr>
      <w:rFonts w:ascii=".VnTime" w:hAnsi=".VnTime"/>
      <w:sz w:val="28"/>
      <w:szCs w:val="28"/>
      <w:u w:val="single"/>
    </w:rPr>
  </w:style>
  <w:style w:type="paragraph" w:styleId="BalloonText">
    <w:name w:val="Balloon Text"/>
    <w:basedOn w:val="Normal"/>
    <w:link w:val="BalloonTextChar"/>
    <w:rsid w:val="00366C34"/>
    <w:rPr>
      <w:rFonts w:ascii="Tahoma" w:hAnsi="Tahoma" w:cs="Tahoma"/>
      <w:sz w:val="16"/>
      <w:szCs w:val="16"/>
    </w:rPr>
  </w:style>
  <w:style w:type="character" w:customStyle="1" w:styleId="BalloonTextChar">
    <w:name w:val="Balloon Text Char"/>
    <w:link w:val="BalloonText"/>
    <w:rsid w:val="00366C34"/>
    <w:rPr>
      <w:rFonts w:ascii="Tahoma" w:hAnsi="Tahoma" w:cs="Tahoma"/>
      <w:sz w:val="16"/>
      <w:szCs w:val="16"/>
      <w:u w:val="single"/>
    </w:rPr>
  </w:style>
  <w:style w:type="character" w:styleId="Hyperlink">
    <w:name w:val="Hyperlink"/>
    <w:rsid w:val="00366C3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73.bin"/><Relationship Id="rId21" Type="http://schemas.openxmlformats.org/officeDocument/2006/relationships/oleObject" Target="embeddings/oleObject8.bin"/><Relationship Id="rId63" Type="http://schemas.openxmlformats.org/officeDocument/2006/relationships/image" Target="media/image21.wmf"/><Relationship Id="rId159" Type="http://schemas.openxmlformats.org/officeDocument/2006/relationships/oleObject" Target="embeddings/oleObject91.bin"/><Relationship Id="rId324" Type="http://schemas.openxmlformats.org/officeDocument/2006/relationships/image" Target="media/image131.wmf"/><Relationship Id="rId366" Type="http://schemas.openxmlformats.org/officeDocument/2006/relationships/oleObject" Target="embeddings/oleObject214.bin"/><Relationship Id="rId170" Type="http://schemas.openxmlformats.org/officeDocument/2006/relationships/image" Target="media/image67.wmf"/><Relationship Id="rId226" Type="http://schemas.openxmlformats.org/officeDocument/2006/relationships/oleObject" Target="embeddings/oleObject129.bin"/><Relationship Id="rId433" Type="http://schemas.openxmlformats.org/officeDocument/2006/relationships/oleObject" Target="embeddings/oleObject252.bin"/><Relationship Id="rId268" Type="http://schemas.openxmlformats.org/officeDocument/2006/relationships/image" Target="media/image109.wmf"/><Relationship Id="rId475" Type="http://schemas.openxmlformats.org/officeDocument/2006/relationships/image" Target="media/image195.wmf"/><Relationship Id="rId32" Type="http://schemas.openxmlformats.org/officeDocument/2006/relationships/image" Target="media/image10.wmf"/><Relationship Id="rId74" Type="http://schemas.openxmlformats.org/officeDocument/2006/relationships/oleObject" Target="embeddings/oleObject43.bin"/><Relationship Id="rId128" Type="http://schemas.openxmlformats.org/officeDocument/2006/relationships/oleObject" Target="embeddings/oleObject72.bin"/><Relationship Id="rId335" Type="http://schemas.openxmlformats.org/officeDocument/2006/relationships/image" Target="media/image136.wmf"/><Relationship Id="rId377" Type="http://schemas.openxmlformats.org/officeDocument/2006/relationships/image" Target="media/image152.wmf"/><Relationship Id="rId5" Type="http://schemas.openxmlformats.org/officeDocument/2006/relationships/footnotes" Target="footnotes.xml"/><Relationship Id="rId181" Type="http://schemas.openxmlformats.org/officeDocument/2006/relationships/oleObject" Target="embeddings/oleObject104.bin"/><Relationship Id="rId237" Type="http://schemas.openxmlformats.org/officeDocument/2006/relationships/image" Target="media/image97.wmf"/><Relationship Id="rId402" Type="http://schemas.openxmlformats.org/officeDocument/2006/relationships/oleObject" Target="embeddings/oleObject234.bin"/><Relationship Id="rId279" Type="http://schemas.openxmlformats.org/officeDocument/2006/relationships/oleObject" Target="embeddings/oleObject160.bin"/><Relationship Id="rId444" Type="http://schemas.openxmlformats.org/officeDocument/2006/relationships/image" Target="media/image180.wmf"/><Relationship Id="rId43" Type="http://schemas.openxmlformats.org/officeDocument/2006/relationships/oleObject" Target="embeddings/oleObject24.bin"/><Relationship Id="rId139" Type="http://schemas.openxmlformats.org/officeDocument/2006/relationships/image" Target="media/image55.wmf"/><Relationship Id="rId290" Type="http://schemas.openxmlformats.org/officeDocument/2006/relationships/oleObject" Target="embeddings/oleObject166.bin"/><Relationship Id="rId304" Type="http://schemas.openxmlformats.org/officeDocument/2006/relationships/image" Target="media/image123.wmf"/><Relationship Id="rId346" Type="http://schemas.openxmlformats.org/officeDocument/2006/relationships/oleObject" Target="embeddings/oleObject199.bin"/><Relationship Id="rId388" Type="http://schemas.openxmlformats.org/officeDocument/2006/relationships/oleObject" Target="embeddings/oleObject225.bin"/><Relationship Id="rId85" Type="http://schemas.openxmlformats.org/officeDocument/2006/relationships/oleObject" Target="embeddings/oleObject49.bin"/><Relationship Id="rId150" Type="http://schemas.openxmlformats.org/officeDocument/2006/relationships/oleObject" Target="embeddings/oleObject86.bin"/><Relationship Id="rId192" Type="http://schemas.openxmlformats.org/officeDocument/2006/relationships/oleObject" Target="embeddings/oleObject110.bin"/><Relationship Id="rId206" Type="http://schemas.openxmlformats.org/officeDocument/2006/relationships/oleObject" Target="embeddings/oleObject118.bin"/><Relationship Id="rId413" Type="http://schemas.openxmlformats.org/officeDocument/2006/relationships/image" Target="media/image166.wmf"/><Relationship Id="rId248" Type="http://schemas.openxmlformats.org/officeDocument/2006/relationships/oleObject" Target="embeddings/oleObject140.bin"/><Relationship Id="rId455" Type="http://schemas.openxmlformats.org/officeDocument/2006/relationships/oleObject" Target="embeddings/oleObject264.bin"/><Relationship Id="rId12" Type="http://schemas.openxmlformats.org/officeDocument/2006/relationships/oleObject" Target="embeddings/oleObject3.bin"/><Relationship Id="rId108" Type="http://schemas.openxmlformats.org/officeDocument/2006/relationships/image" Target="media/image42.wmf"/><Relationship Id="rId315" Type="http://schemas.openxmlformats.org/officeDocument/2006/relationships/oleObject" Target="embeddings/oleObject181.bin"/><Relationship Id="rId357" Type="http://schemas.openxmlformats.org/officeDocument/2006/relationships/oleObject" Target="embeddings/oleObject207.bin"/><Relationship Id="rId54" Type="http://schemas.openxmlformats.org/officeDocument/2006/relationships/oleObject" Target="embeddings/oleObject31.bin"/><Relationship Id="rId96" Type="http://schemas.openxmlformats.org/officeDocument/2006/relationships/image" Target="media/image36.wmf"/><Relationship Id="rId161" Type="http://schemas.openxmlformats.org/officeDocument/2006/relationships/oleObject" Target="embeddings/oleObject92.bin"/><Relationship Id="rId217" Type="http://schemas.openxmlformats.org/officeDocument/2006/relationships/oleObject" Target="embeddings/oleObject124.bin"/><Relationship Id="rId399" Type="http://schemas.openxmlformats.org/officeDocument/2006/relationships/image" Target="media/image162.wmf"/><Relationship Id="rId259" Type="http://schemas.openxmlformats.org/officeDocument/2006/relationships/oleObject" Target="embeddings/oleObject147.bin"/><Relationship Id="rId424" Type="http://schemas.openxmlformats.org/officeDocument/2006/relationships/image" Target="media/image171.wmf"/><Relationship Id="rId466" Type="http://schemas.openxmlformats.org/officeDocument/2006/relationships/oleObject" Target="embeddings/oleObject270.bin"/><Relationship Id="rId23" Type="http://schemas.openxmlformats.org/officeDocument/2006/relationships/oleObject" Target="embeddings/oleObject10.bin"/><Relationship Id="rId119" Type="http://schemas.openxmlformats.org/officeDocument/2006/relationships/image" Target="media/image47.wmf"/><Relationship Id="rId270" Type="http://schemas.openxmlformats.org/officeDocument/2006/relationships/image" Target="media/image110.wmf"/><Relationship Id="rId326" Type="http://schemas.openxmlformats.org/officeDocument/2006/relationships/image" Target="media/image132.wmf"/><Relationship Id="rId65" Type="http://schemas.openxmlformats.org/officeDocument/2006/relationships/image" Target="media/image22.wmf"/><Relationship Id="rId130" Type="http://schemas.openxmlformats.org/officeDocument/2006/relationships/oleObject" Target="embeddings/oleObject73.bin"/><Relationship Id="rId368" Type="http://schemas.openxmlformats.org/officeDocument/2006/relationships/oleObject" Target="embeddings/oleObject215.bin"/><Relationship Id="rId172" Type="http://schemas.openxmlformats.org/officeDocument/2006/relationships/image" Target="media/image68.wmf"/><Relationship Id="rId228" Type="http://schemas.openxmlformats.org/officeDocument/2006/relationships/oleObject" Target="embeddings/oleObject130.bin"/><Relationship Id="rId435" Type="http://schemas.openxmlformats.org/officeDocument/2006/relationships/oleObject" Target="embeddings/oleObject253.bin"/><Relationship Id="rId477" Type="http://schemas.openxmlformats.org/officeDocument/2006/relationships/header" Target="header1.xml"/><Relationship Id="rId281" Type="http://schemas.openxmlformats.org/officeDocument/2006/relationships/oleObject" Target="embeddings/oleObject161.bin"/><Relationship Id="rId337" Type="http://schemas.openxmlformats.org/officeDocument/2006/relationships/image" Target="media/image137.wmf"/><Relationship Id="rId34" Type="http://schemas.openxmlformats.org/officeDocument/2006/relationships/image" Target="media/image11.wmf"/><Relationship Id="rId55" Type="http://schemas.openxmlformats.org/officeDocument/2006/relationships/oleObject" Target="embeddings/oleObject32.bin"/><Relationship Id="rId76" Type="http://schemas.openxmlformats.org/officeDocument/2006/relationships/oleObject" Target="embeddings/oleObject44.bin"/><Relationship Id="rId97" Type="http://schemas.openxmlformats.org/officeDocument/2006/relationships/oleObject" Target="embeddings/oleObject55.bin"/><Relationship Id="rId120" Type="http://schemas.openxmlformats.org/officeDocument/2006/relationships/oleObject" Target="embeddings/oleObject67.bin"/><Relationship Id="rId141" Type="http://schemas.openxmlformats.org/officeDocument/2006/relationships/image" Target="media/image56.wmf"/><Relationship Id="rId358" Type="http://schemas.openxmlformats.org/officeDocument/2006/relationships/oleObject" Target="embeddings/oleObject208.bin"/><Relationship Id="rId379" Type="http://schemas.openxmlformats.org/officeDocument/2006/relationships/image" Target="media/image153.wmf"/><Relationship Id="rId7" Type="http://schemas.openxmlformats.org/officeDocument/2006/relationships/image" Target="media/image1.wmf"/><Relationship Id="rId162" Type="http://schemas.openxmlformats.org/officeDocument/2006/relationships/image" Target="media/image64.wmf"/><Relationship Id="rId183" Type="http://schemas.openxmlformats.org/officeDocument/2006/relationships/oleObject" Target="embeddings/oleObject105.bin"/><Relationship Id="rId218" Type="http://schemas.openxmlformats.org/officeDocument/2006/relationships/oleObject" Target="embeddings/oleObject125.bin"/><Relationship Id="rId239" Type="http://schemas.openxmlformats.org/officeDocument/2006/relationships/image" Target="media/image98.wmf"/><Relationship Id="rId390" Type="http://schemas.openxmlformats.org/officeDocument/2006/relationships/oleObject" Target="embeddings/oleObject226.bin"/><Relationship Id="rId404" Type="http://schemas.openxmlformats.org/officeDocument/2006/relationships/oleObject" Target="embeddings/oleObject235.bin"/><Relationship Id="rId425" Type="http://schemas.openxmlformats.org/officeDocument/2006/relationships/oleObject" Target="embeddings/oleObject248.bin"/><Relationship Id="rId446" Type="http://schemas.openxmlformats.org/officeDocument/2006/relationships/image" Target="media/image181.wmf"/><Relationship Id="rId467" Type="http://schemas.openxmlformats.org/officeDocument/2006/relationships/image" Target="media/image191.wmf"/><Relationship Id="rId250" Type="http://schemas.openxmlformats.org/officeDocument/2006/relationships/image" Target="media/image103.wmf"/><Relationship Id="rId271" Type="http://schemas.openxmlformats.org/officeDocument/2006/relationships/oleObject" Target="embeddings/oleObject155.bin"/><Relationship Id="rId292" Type="http://schemas.openxmlformats.org/officeDocument/2006/relationships/oleObject" Target="embeddings/oleObject168.bin"/><Relationship Id="rId306" Type="http://schemas.openxmlformats.org/officeDocument/2006/relationships/image" Target="media/image124.wmf"/><Relationship Id="rId24" Type="http://schemas.openxmlformats.org/officeDocument/2006/relationships/oleObject" Target="embeddings/oleObject11.bin"/><Relationship Id="rId45" Type="http://schemas.openxmlformats.org/officeDocument/2006/relationships/image" Target="media/image14.wmf"/><Relationship Id="rId66" Type="http://schemas.openxmlformats.org/officeDocument/2006/relationships/oleObject" Target="embeddings/oleObject38.bin"/><Relationship Id="rId87" Type="http://schemas.openxmlformats.org/officeDocument/2006/relationships/oleObject" Target="embeddings/oleObject50.bin"/><Relationship Id="rId110" Type="http://schemas.openxmlformats.org/officeDocument/2006/relationships/image" Target="media/image43.wmf"/><Relationship Id="rId131" Type="http://schemas.openxmlformats.org/officeDocument/2006/relationships/image" Target="media/image52.wmf"/><Relationship Id="rId327" Type="http://schemas.openxmlformats.org/officeDocument/2006/relationships/oleObject" Target="embeddings/oleObject189.bin"/><Relationship Id="rId348" Type="http://schemas.openxmlformats.org/officeDocument/2006/relationships/oleObject" Target="embeddings/oleObject200.bin"/><Relationship Id="rId369" Type="http://schemas.openxmlformats.org/officeDocument/2006/relationships/image" Target="media/image148.wmf"/><Relationship Id="rId152" Type="http://schemas.openxmlformats.org/officeDocument/2006/relationships/oleObject" Target="embeddings/oleObject87.bin"/><Relationship Id="rId173" Type="http://schemas.openxmlformats.org/officeDocument/2006/relationships/oleObject" Target="embeddings/oleObject99.bin"/><Relationship Id="rId194" Type="http://schemas.openxmlformats.org/officeDocument/2006/relationships/image" Target="media/image77.wmf"/><Relationship Id="rId208" Type="http://schemas.openxmlformats.org/officeDocument/2006/relationships/oleObject" Target="embeddings/oleObject119.bin"/><Relationship Id="rId229" Type="http://schemas.openxmlformats.org/officeDocument/2006/relationships/image" Target="media/image93.wmf"/><Relationship Id="rId380" Type="http://schemas.openxmlformats.org/officeDocument/2006/relationships/oleObject" Target="embeddings/oleObject221.bin"/><Relationship Id="rId415" Type="http://schemas.openxmlformats.org/officeDocument/2006/relationships/image" Target="media/image167.wmf"/><Relationship Id="rId436" Type="http://schemas.openxmlformats.org/officeDocument/2006/relationships/oleObject" Target="embeddings/oleObject254.bin"/><Relationship Id="rId457" Type="http://schemas.openxmlformats.org/officeDocument/2006/relationships/oleObject" Target="embeddings/oleObject265.bin"/><Relationship Id="rId240" Type="http://schemas.openxmlformats.org/officeDocument/2006/relationships/oleObject" Target="embeddings/oleObject136.bin"/><Relationship Id="rId261" Type="http://schemas.openxmlformats.org/officeDocument/2006/relationships/oleObject" Target="embeddings/oleObject149.bin"/><Relationship Id="rId478"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oleObject" Target="embeddings/oleObject18.bin"/><Relationship Id="rId56" Type="http://schemas.openxmlformats.org/officeDocument/2006/relationships/oleObject" Target="embeddings/oleObject33.bin"/><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image" Target="media/image115.wmf"/><Relationship Id="rId317" Type="http://schemas.openxmlformats.org/officeDocument/2006/relationships/oleObject" Target="embeddings/oleObject182.bin"/><Relationship Id="rId338" Type="http://schemas.openxmlformats.org/officeDocument/2006/relationships/oleObject" Target="embeddings/oleObject195.bin"/><Relationship Id="rId359" Type="http://schemas.openxmlformats.org/officeDocument/2006/relationships/oleObject" Target="embeddings/oleObject209.bin"/><Relationship Id="rId8" Type="http://schemas.openxmlformats.org/officeDocument/2006/relationships/oleObject" Target="embeddings/oleObject1.bin"/><Relationship Id="rId98" Type="http://schemas.openxmlformats.org/officeDocument/2006/relationships/image" Target="media/image37.wmf"/><Relationship Id="rId121" Type="http://schemas.openxmlformats.org/officeDocument/2006/relationships/image" Target="media/image48.wmf"/><Relationship Id="rId142" Type="http://schemas.openxmlformats.org/officeDocument/2006/relationships/oleObject" Target="embeddings/oleObject80.bin"/><Relationship Id="rId163" Type="http://schemas.openxmlformats.org/officeDocument/2006/relationships/oleObject" Target="embeddings/oleObject93.bin"/><Relationship Id="rId184" Type="http://schemas.openxmlformats.org/officeDocument/2006/relationships/image" Target="media/image73.wmf"/><Relationship Id="rId219" Type="http://schemas.openxmlformats.org/officeDocument/2006/relationships/image" Target="media/image88.wmf"/><Relationship Id="rId370" Type="http://schemas.openxmlformats.org/officeDocument/2006/relationships/oleObject" Target="embeddings/oleObject216.bin"/><Relationship Id="rId391" Type="http://schemas.openxmlformats.org/officeDocument/2006/relationships/image" Target="media/image159.wmf"/><Relationship Id="rId405" Type="http://schemas.openxmlformats.org/officeDocument/2006/relationships/oleObject" Target="embeddings/oleObject236.bin"/><Relationship Id="rId426" Type="http://schemas.openxmlformats.org/officeDocument/2006/relationships/image" Target="media/image172.wmf"/><Relationship Id="rId447" Type="http://schemas.openxmlformats.org/officeDocument/2006/relationships/oleObject" Target="embeddings/oleObject260.bin"/><Relationship Id="rId230" Type="http://schemas.openxmlformats.org/officeDocument/2006/relationships/oleObject" Target="embeddings/oleObject131.bin"/><Relationship Id="rId251" Type="http://schemas.openxmlformats.org/officeDocument/2006/relationships/oleObject" Target="embeddings/oleObject142.bin"/><Relationship Id="rId468" Type="http://schemas.openxmlformats.org/officeDocument/2006/relationships/oleObject" Target="embeddings/oleObject271.bin"/><Relationship Id="rId25" Type="http://schemas.openxmlformats.org/officeDocument/2006/relationships/oleObject" Target="embeddings/oleObject12.bin"/><Relationship Id="rId46" Type="http://schemas.openxmlformats.org/officeDocument/2006/relationships/oleObject" Target="embeddings/oleObject26.bin"/><Relationship Id="rId67" Type="http://schemas.openxmlformats.org/officeDocument/2006/relationships/image" Target="media/image23.wmf"/><Relationship Id="rId272" Type="http://schemas.openxmlformats.org/officeDocument/2006/relationships/image" Target="media/image111.wmf"/><Relationship Id="rId293" Type="http://schemas.openxmlformats.org/officeDocument/2006/relationships/oleObject" Target="embeddings/oleObject169.bin"/><Relationship Id="rId307" Type="http://schemas.openxmlformats.org/officeDocument/2006/relationships/oleObject" Target="embeddings/oleObject177.bin"/><Relationship Id="rId328" Type="http://schemas.openxmlformats.org/officeDocument/2006/relationships/oleObject" Target="embeddings/oleObject190.bin"/><Relationship Id="rId349" Type="http://schemas.openxmlformats.org/officeDocument/2006/relationships/oleObject" Target="embeddings/oleObject201.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oleObject" Target="embeddings/oleObject74.bin"/><Relationship Id="rId153" Type="http://schemas.openxmlformats.org/officeDocument/2006/relationships/image" Target="media/image60.wmf"/><Relationship Id="rId174" Type="http://schemas.openxmlformats.org/officeDocument/2006/relationships/image" Target="media/image69.wmf"/><Relationship Id="rId195" Type="http://schemas.openxmlformats.org/officeDocument/2006/relationships/oleObject" Target="embeddings/oleObject112.bin"/><Relationship Id="rId209" Type="http://schemas.openxmlformats.org/officeDocument/2006/relationships/image" Target="media/image84.wmf"/><Relationship Id="rId360" Type="http://schemas.openxmlformats.org/officeDocument/2006/relationships/oleObject" Target="embeddings/oleObject210.bin"/><Relationship Id="rId381" Type="http://schemas.openxmlformats.org/officeDocument/2006/relationships/image" Target="media/image154.wmf"/><Relationship Id="rId416" Type="http://schemas.openxmlformats.org/officeDocument/2006/relationships/oleObject" Target="embeddings/oleObject243.bin"/><Relationship Id="rId220" Type="http://schemas.openxmlformats.org/officeDocument/2006/relationships/oleObject" Target="embeddings/oleObject126.bin"/><Relationship Id="rId241" Type="http://schemas.openxmlformats.org/officeDocument/2006/relationships/image" Target="media/image99.wmf"/><Relationship Id="rId437" Type="http://schemas.openxmlformats.org/officeDocument/2006/relationships/image" Target="media/image177.wmf"/><Relationship Id="rId458" Type="http://schemas.openxmlformats.org/officeDocument/2006/relationships/image" Target="media/image187.wmf"/><Relationship Id="rId479"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2.wmf"/><Relationship Id="rId57" Type="http://schemas.openxmlformats.org/officeDocument/2006/relationships/image" Target="media/image18.wmf"/><Relationship Id="rId262" Type="http://schemas.openxmlformats.org/officeDocument/2006/relationships/oleObject" Target="embeddings/oleObject150.bin"/><Relationship Id="rId283" Type="http://schemas.openxmlformats.org/officeDocument/2006/relationships/oleObject" Target="embeddings/oleObject162.bin"/><Relationship Id="rId318" Type="http://schemas.openxmlformats.org/officeDocument/2006/relationships/oleObject" Target="embeddings/oleObject183.bin"/><Relationship Id="rId339" Type="http://schemas.openxmlformats.org/officeDocument/2006/relationships/image" Target="media/image138.wmf"/><Relationship Id="rId78" Type="http://schemas.openxmlformats.org/officeDocument/2006/relationships/oleObject" Target="embeddings/oleObject45.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8.bin"/><Relationship Id="rId143" Type="http://schemas.openxmlformats.org/officeDocument/2006/relationships/oleObject" Target="embeddings/oleObject81.bin"/><Relationship Id="rId164" Type="http://schemas.openxmlformats.org/officeDocument/2006/relationships/oleObject" Target="embeddings/oleObject94.bin"/><Relationship Id="rId185" Type="http://schemas.openxmlformats.org/officeDocument/2006/relationships/oleObject" Target="embeddings/oleObject106.bin"/><Relationship Id="rId350" Type="http://schemas.openxmlformats.org/officeDocument/2006/relationships/oleObject" Target="embeddings/oleObject202.bin"/><Relationship Id="rId371" Type="http://schemas.openxmlformats.org/officeDocument/2006/relationships/image" Target="media/image149.wmf"/><Relationship Id="rId406" Type="http://schemas.openxmlformats.org/officeDocument/2006/relationships/oleObject" Target="embeddings/oleObject237.bin"/><Relationship Id="rId9" Type="http://schemas.openxmlformats.org/officeDocument/2006/relationships/image" Target="media/image2.wmf"/><Relationship Id="rId210" Type="http://schemas.openxmlformats.org/officeDocument/2006/relationships/oleObject" Target="embeddings/oleObject120.bin"/><Relationship Id="rId392" Type="http://schemas.openxmlformats.org/officeDocument/2006/relationships/oleObject" Target="embeddings/oleObject227.bin"/><Relationship Id="rId427" Type="http://schemas.openxmlformats.org/officeDocument/2006/relationships/oleObject" Target="embeddings/oleObject249.bin"/><Relationship Id="rId448" Type="http://schemas.openxmlformats.org/officeDocument/2006/relationships/image" Target="media/image182.wmf"/><Relationship Id="rId469" Type="http://schemas.openxmlformats.org/officeDocument/2006/relationships/image" Target="media/image192.wmf"/><Relationship Id="rId26" Type="http://schemas.openxmlformats.org/officeDocument/2006/relationships/oleObject" Target="embeddings/oleObject13.bin"/><Relationship Id="rId231" Type="http://schemas.openxmlformats.org/officeDocument/2006/relationships/image" Target="media/image94.wmf"/><Relationship Id="rId252" Type="http://schemas.openxmlformats.org/officeDocument/2006/relationships/oleObject" Target="embeddings/oleObject143.bin"/><Relationship Id="rId273" Type="http://schemas.openxmlformats.org/officeDocument/2006/relationships/oleObject" Target="embeddings/oleObject156.bin"/><Relationship Id="rId294" Type="http://schemas.openxmlformats.org/officeDocument/2006/relationships/image" Target="media/image119.wmf"/><Relationship Id="rId308" Type="http://schemas.openxmlformats.org/officeDocument/2006/relationships/image" Target="media/image125.wmf"/><Relationship Id="rId329" Type="http://schemas.openxmlformats.org/officeDocument/2006/relationships/image" Target="media/image133.wmf"/><Relationship Id="rId480"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39.bin"/><Relationship Id="rId89" Type="http://schemas.openxmlformats.org/officeDocument/2006/relationships/oleObject" Target="embeddings/oleObject51.bin"/><Relationship Id="rId112" Type="http://schemas.openxmlformats.org/officeDocument/2006/relationships/oleObject" Target="embeddings/oleObject63.bin"/><Relationship Id="rId133" Type="http://schemas.openxmlformats.org/officeDocument/2006/relationships/image" Target="media/image53.wmf"/><Relationship Id="rId154" Type="http://schemas.openxmlformats.org/officeDocument/2006/relationships/oleObject" Target="embeddings/oleObject88.bin"/><Relationship Id="rId175" Type="http://schemas.openxmlformats.org/officeDocument/2006/relationships/oleObject" Target="embeddings/oleObject100.bin"/><Relationship Id="rId340" Type="http://schemas.openxmlformats.org/officeDocument/2006/relationships/oleObject" Target="embeddings/oleObject196.bin"/><Relationship Id="rId361" Type="http://schemas.openxmlformats.org/officeDocument/2006/relationships/image" Target="media/image145.wmf"/><Relationship Id="rId196" Type="http://schemas.openxmlformats.org/officeDocument/2006/relationships/image" Target="media/image78.wmf"/><Relationship Id="rId200" Type="http://schemas.openxmlformats.org/officeDocument/2006/relationships/image" Target="media/image80.wmf"/><Relationship Id="rId382" Type="http://schemas.openxmlformats.org/officeDocument/2006/relationships/oleObject" Target="embeddings/oleObject222.bin"/><Relationship Id="rId417" Type="http://schemas.openxmlformats.org/officeDocument/2006/relationships/image" Target="media/image168.wmf"/><Relationship Id="rId438" Type="http://schemas.openxmlformats.org/officeDocument/2006/relationships/oleObject" Target="embeddings/oleObject255.bin"/><Relationship Id="rId459" Type="http://schemas.openxmlformats.org/officeDocument/2006/relationships/oleObject" Target="embeddings/oleObject266.bin"/><Relationship Id="rId16" Type="http://schemas.openxmlformats.org/officeDocument/2006/relationships/oleObject" Target="embeddings/oleObject5.bin"/><Relationship Id="rId221" Type="http://schemas.openxmlformats.org/officeDocument/2006/relationships/image" Target="media/image89.wmf"/><Relationship Id="rId242" Type="http://schemas.openxmlformats.org/officeDocument/2006/relationships/oleObject" Target="embeddings/oleObject137.bin"/><Relationship Id="rId263" Type="http://schemas.openxmlformats.org/officeDocument/2006/relationships/oleObject" Target="embeddings/oleObject151.bin"/><Relationship Id="rId284" Type="http://schemas.openxmlformats.org/officeDocument/2006/relationships/image" Target="media/image116.wmf"/><Relationship Id="rId319" Type="http://schemas.openxmlformats.org/officeDocument/2006/relationships/oleObject" Target="embeddings/oleObject184.bin"/><Relationship Id="rId470" Type="http://schemas.openxmlformats.org/officeDocument/2006/relationships/oleObject" Target="embeddings/oleObject272.bin"/><Relationship Id="rId37" Type="http://schemas.openxmlformats.org/officeDocument/2006/relationships/oleObject" Target="embeddings/oleObject19.bin"/><Relationship Id="rId58" Type="http://schemas.openxmlformats.org/officeDocument/2006/relationships/oleObject" Target="embeddings/oleObject34.bin"/><Relationship Id="rId79" Type="http://schemas.openxmlformats.org/officeDocument/2006/relationships/oleObject" Target="embeddings/oleObject46.bin"/><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oleObject" Target="embeddings/oleObject82.bin"/><Relationship Id="rId330" Type="http://schemas.openxmlformats.org/officeDocument/2006/relationships/oleObject" Target="embeddings/oleObject191.bin"/><Relationship Id="rId90" Type="http://schemas.openxmlformats.org/officeDocument/2006/relationships/image" Target="media/image33.wmf"/><Relationship Id="rId165" Type="http://schemas.openxmlformats.org/officeDocument/2006/relationships/oleObject" Target="embeddings/oleObject95.bin"/><Relationship Id="rId186" Type="http://schemas.openxmlformats.org/officeDocument/2006/relationships/image" Target="media/image74.wmf"/><Relationship Id="rId351" Type="http://schemas.openxmlformats.org/officeDocument/2006/relationships/oleObject" Target="embeddings/oleObject203.bin"/><Relationship Id="rId372" Type="http://schemas.openxmlformats.org/officeDocument/2006/relationships/oleObject" Target="embeddings/oleObject217.bin"/><Relationship Id="rId393" Type="http://schemas.openxmlformats.org/officeDocument/2006/relationships/image" Target="media/image160.wmf"/><Relationship Id="rId407" Type="http://schemas.openxmlformats.org/officeDocument/2006/relationships/oleObject" Target="embeddings/oleObject238.bin"/><Relationship Id="rId428" Type="http://schemas.openxmlformats.org/officeDocument/2006/relationships/image" Target="media/image173.wmf"/><Relationship Id="rId449" Type="http://schemas.openxmlformats.org/officeDocument/2006/relationships/oleObject" Target="embeddings/oleObject261.bin"/><Relationship Id="rId211" Type="http://schemas.openxmlformats.org/officeDocument/2006/relationships/image" Target="media/image85.wmf"/><Relationship Id="rId232" Type="http://schemas.openxmlformats.org/officeDocument/2006/relationships/oleObject" Target="embeddings/oleObject132.bin"/><Relationship Id="rId253" Type="http://schemas.openxmlformats.org/officeDocument/2006/relationships/image" Target="media/image104.wmf"/><Relationship Id="rId274" Type="http://schemas.openxmlformats.org/officeDocument/2006/relationships/oleObject" Target="embeddings/oleObject157.bin"/><Relationship Id="rId295" Type="http://schemas.openxmlformats.org/officeDocument/2006/relationships/oleObject" Target="embeddings/oleObject170.bin"/><Relationship Id="rId309" Type="http://schemas.openxmlformats.org/officeDocument/2006/relationships/oleObject" Target="embeddings/oleObject178.bin"/><Relationship Id="rId460" Type="http://schemas.openxmlformats.org/officeDocument/2006/relationships/image" Target="media/image188.wmf"/><Relationship Id="rId481" Type="http://schemas.openxmlformats.org/officeDocument/2006/relationships/theme" Target="theme/theme1.xml"/><Relationship Id="rId27" Type="http://schemas.openxmlformats.org/officeDocument/2006/relationships/image" Target="media/image8.wmf"/><Relationship Id="rId48" Type="http://schemas.openxmlformats.org/officeDocument/2006/relationships/oleObject" Target="embeddings/oleObject27.bin"/><Relationship Id="rId69" Type="http://schemas.openxmlformats.org/officeDocument/2006/relationships/image" Target="media/image24.wmf"/><Relationship Id="rId113" Type="http://schemas.openxmlformats.org/officeDocument/2006/relationships/image" Target="media/image44.wmf"/><Relationship Id="rId134" Type="http://schemas.openxmlformats.org/officeDocument/2006/relationships/oleObject" Target="embeddings/oleObject75.bin"/><Relationship Id="rId320" Type="http://schemas.openxmlformats.org/officeDocument/2006/relationships/image" Target="media/image130.wmf"/><Relationship Id="rId80" Type="http://schemas.openxmlformats.org/officeDocument/2006/relationships/image" Target="media/image28.wmf"/><Relationship Id="rId155" Type="http://schemas.openxmlformats.org/officeDocument/2006/relationships/image" Target="media/image61.wmf"/><Relationship Id="rId176" Type="http://schemas.openxmlformats.org/officeDocument/2006/relationships/oleObject" Target="embeddings/oleObject101.bin"/><Relationship Id="rId197" Type="http://schemas.openxmlformats.org/officeDocument/2006/relationships/oleObject" Target="embeddings/oleObject113.bin"/><Relationship Id="rId341" Type="http://schemas.openxmlformats.org/officeDocument/2006/relationships/image" Target="media/image139.wmf"/><Relationship Id="rId362" Type="http://schemas.openxmlformats.org/officeDocument/2006/relationships/oleObject" Target="embeddings/oleObject211.bin"/><Relationship Id="rId383" Type="http://schemas.openxmlformats.org/officeDocument/2006/relationships/image" Target="media/image155.wmf"/><Relationship Id="rId418" Type="http://schemas.openxmlformats.org/officeDocument/2006/relationships/oleObject" Target="embeddings/oleObject244.bin"/><Relationship Id="rId439" Type="http://schemas.openxmlformats.org/officeDocument/2006/relationships/oleObject" Target="embeddings/oleObject256.bin"/><Relationship Id="rId201" Type="http://schemas.openxmlformats.org/officeDocument/2006/relationships/oleObject" Target="embeddings/oleObject115.bin"/><Relationship Id="rId222" Type="http://schemas.openxmlformats.org/officeDocument/2006/relationships/oleObject" Target="embeddings/oleObject127.bin"/><Relationship Id="rId243" Type="http://schemas.openxmlformats.org/officeDocument/2006/relationships/image" Target="media/image100.wmf"/><Relationship Id="rId264" Type="http://schemas.openxmlformats.org/officeDocument/2006/relationships/image" Target="media/image107.wmf"/><Relationship Id="rId285" Type="http://schemas.openxmlformats.org/officeDocument/2006/relationships/oleObject" Target="embeddings/oleObject163.bin"/><Relationship Id="rId450" Type="http://schemas.openxmlformats.org/officeDocument/2006/relationships/image" Target="media/image183.wmf"/><Relationship Id="rId471" Type="http://schemas.openxmlformats.org/officeDocument/2006/relationships/image" Target="media/image193.wmf"/><Relationship Id="rId17" Type="http://schemas.openxmlformats.org/officeDocument/2006/relationships/image" Target="media/image6.wmf"/><Relationship Id="rId38" Type="http://schemas.openxmlformats.org/officeDocument/2006/relationships/oleObject" Target="embeddings/oleObject20.bin"/><Relationship Id="rId59" Type="http://schemas.openxmlformats.org/officeDocument/2006/relationships/image" Target="media/image19.wmf"/><Relationship Id="rId103" Type="http://schemas.openxmlformats.org/officeDocument/2006/relationships/oleObject" Target="embeddings/oleObject58.bin"/><Relationship Id="rId124" Type="http://schemas.openxmlformats.org/officeDocument/2006/relationships/oleObject" Target="embeddings/oleObject69.bin"/><Relationship Id="rId310" Type="http://schemas.openxmlformats.org/officeDocument/2006/relationships/image" Target="media/image126.wmf"/><Relationship Id="rId70" Type="http://schemas.openxmlformats.org/officeDocument/2006/relationships/oleObject" Target="embeddings/oleObject40.bin"/><Relationship Id="rId91" Type="http://schemas.openxmlformats.org/officeDocument/2006/relationships/oleObject" Target="embeddings/oleObject52.bin"/><Relationship Id="rId145" Type="http://schemas.openxmlformats.org/officeDocument/2006/relationships/image" Target="media/image57.wmf"/><Relationship Id="rId166" Type="http://schemas.openxmlformats.org/officeDocument/2006/relationships/image" Target="media/image65.wmf"/><Relationship Id="rId187" Type="http://schemas.openxmlformats.org/officeDocument/2006/relationships/oleObject" Target="embeddings/oleObject107.bin"/><Relationship Id="rId331" Type="http://schemas.openxmlformats.org/officeDocument/2006/relationships/image" Target="media/image134.wmf"/><Relationship Id="rId352" Type="http://schemas.openxmlformats.org/officeDocument/2006/relationships/oleObject" Target="embeddings/oleObject204.bin"/><Relationship Id="rId373" Type="http://schemas.openxmlformats.org/officeDocument/2006/relationships/image" Target="media/image150.wmf"/><Relationship Id="rId394" Type="http://schemas.openxmlformats.org/officeDocument/2006/relationships/oleObject" Target="embeddings/oleObject228.bin"/><Relationship Id="rId408" Type="http://schemas.openxmlformats.org/officeDocument/2006/relationships/oleObject" Target="embeddings/oleObject239.bin"/><Relationship Id="rId429" Type="http://schemas.openxmlformats.org/officeDocument/2006/relationships/oleObject" Target="embeddings/oleObject250.bin"/><Relationship Id="rId1" Type="http://schemas.openxmlformats.org/officeDocument/2006/relationships/styles" Target="styles.xml"/><Relationship Id="rId212" Type="http://schemas.openxmlformats.org/officeDocument/2006/relationships/oleObject" Target="embeddings/oleObject121.bin"/><Relationship Id="rId233" Type="http://schemas.openxmlformats.org/officeDocument/2006/relationships/image" Target="media/image95.wmf"/><Relationship Id="rId254" Type="http://schemas.openxmlformats.org/officeDocument/2006/relationships/oleObject" Target="embeddings/oleObject144.bin"/><Relationship Id="rId440" Type="http://schemas.openxmlformats.org/officeDocument/2006/relationships/image" Target="media/image178.wmf"/><Relationship Id="rId28" Type="http://schemas.openxmlformats.org/officeDocument/2006/relationships/oleObject" Target="embeddings/oleObject14.bin"/><Relationship Id="rId49" Type="http://schemas.openxmlformats.org/officeDocument/2006/relationships/oleObject" Target="embeddings/oleObject28.bin"/><Relationship Id="rId114" Type="http://schemas.openxmlformats.org/officeDocument/2006/relationships/oleObject" Target="embeddings/oleObject64.bin"/><Relationship Id="rId275" Type="http://schemas.openxmlformats.org/officeDocument/2006/relationships/image" Target="media/image112.wmf"/><Relationship Id="rId296" Type="http://schemas.openxmlformats.org/officeDocument/2006/relationships/image" Target="media/image120.wmf"/><Relationship Id="rId300" Type="http://schemas.openxmlformats.org/officeDocument/2006/relationships/image" Target="media/image121.wmf"/><Relationship Id="rId461" Type="http://schemas.openxmlformats.org/officeDocument/2006/relationships/oleObject" Target="embeddings/oleObject267.bin"/><Relationship Id="rId60" Type="http://schemas.openxmlformats.org/officeDocument/2006/relationships/oleObject" Target="embeddings/oleObject35.bin"/><Relationship Id="rId81" Type="http://schemas.openxmlformats.org/officeDocument/2006/relationships/oleObject" Target="embeddings/oleObject47.bin"/><Relationship Id="rId135" Type="http://schemas.openxmlformats.org/officeDocument/2006/relationships/oleObject" Target="embeddings/oleObject76.bin"/><Relationship Id="rId156" Type="http://schemas.openxmlformats.org/officeDocument/2006/relationships/oleObject" Target="embeddings/oleObject89.bin"/><Relationship Id="rId177" Type="http://schemas.openxmlformats.org/officeDocument/2006/relationships/oleObject" Target="embeddings/oleObject102.bin"/><Relationship Id="rId198" Type="http://schemas.openxmlformats.org/officeDocument/2006/relationships/image" Target="media/image79.wmf"/><Relationship Id="rId321" Type="http://schemas.openxmlformats.org/officeDocument/2006/relationships/oleObject" Target="embeddings/oleObject185.bin"/><Relationship Id="rId342" Type="http://schemas.openxmlformats.org/officeDocument/2006/relationships/oleObject" Target="embeddings/oleObject197.bin"/><Relationship Id="rId363" Type="http://schemas.openxmlformats.org/officeDocument/2006/relationships/oleObject" Target="embeddings/oleObject212.bin"/><Relationship Id="rId384" Type="http://schemas.openxmlformats.org/officeDocument/2006/relationships/oleObject" Target="embeddings/oleObject223.bin"/><Relationship Id="rId419" Type="http://schemas.openxmlformats.org/officeDocument/2006/relationships/oleObject" Target="embeddings/oleObject245.bin"/><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38.bin"/><Relationship Id="rId430" Type="http://schemas.openxmlformats.org/officeDocument/2006/relationships/image" Target="media/image174.wmf"/><Relationship Id="rId18" Type="http://schemas.openxmlformats.org/officeDocument/2006/relationships/oleObject" Target="embeddings/oleObject6.bin"/><Relationship Id="rId39" Type="http://schemas.openxmlformats.org/officeDocument/2006/relationships/oleObject" Target="embeddings/oleObject21.bin"/><Relationship Id="rId265" Type="http://schemas.openxmlformats.org/officeDocument/2006/relationships/oleObject" Target="embeddings/oleObject152.bin"/><Relationship Id="rId286" Type="http://schemas.openxmlformats.org/officeDocument/2006/relationships/image" Target="media/image117.wmf"/><Relationship Id="rId451" Type="http://schemas.openxmlformats.org/officeDocument/2006/relationships/oleObject" Target="embeddings/oleObject262.bin"/><Relationship Id="rId472" Type="http://schemas.openxmlformats.org/officeDocument/2006/relationships/oleObject" Target="embeddings/oleObject273.bin"/><Relationship Id="rId50" Type="http://schemas.openxmlformats.org/officeDocument/2006/relationships/oleObject" Target="embeddings/oleObject29.bin"/><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oleObject" Target="embeddings/oleObject83.bin"/><Relationship Id="rId167" Type="http://schemas.openxmlformats.org/officeDocument/2006/relationships/oleObject" Target="embeddings/oleObject96.bin"/><Relationship Id="rId188" Type="http://schemas.openxmlformats.org/officeDocument/2006/relationships/image" Target="media/image75.wmf"/><Relationship Id="rId311" Type="http://schemas.openxmlformats.org/officeDocument/2006/relationships/oleObject" Target="embeddings/oleObject179.bin"/><Relationship Id="rId332" Type="http://schemas.openxmlformats.org/officeDocument/2006/relationships/oleObject" Target="embeddings/oleObject192.bin"/><Relationship Id="rId353" Type="http://schemas.openxmlformats.org/officeDocument/2006/relationships/image" Target="media/image143.wmf"/><Relationship Id="rId374" Type="http://schemas.openxmlformats.org/officeDocument/2006/relationships/oleObject" Target="embeddings/oleObject218.bin"/><Relationship Id="rId395" Type="http://schemas.openxmlformats.org/officeDocument/2006/relationships/image" Target="media/image161.wmf"/><Relationship Id="rId409" Type="http://schemas.openxmlformats.org/officeDocument/2006/relationships/image" Target="media/image164.wmf"/><Relationship Id="rId71" Type="http://schemas.openxmlformats.org/officeDocument/2006/relationships/image" Target="media/image25.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33.bin"/><Relationship Id="rId420" Type="http://schemas.openxmlformats.org/officeDocument/2006/relationships/image" Target="media/image169.wmf"/><Relationship Id="rId2" Type="http://schemas.microsoft.com/office/2007/relationships/stylesWithEffects" Target="stylesWithEffects.xml"/><Relationship Id="rId29" Type="http://schemas.openxmlformats.org/officeDocument/2006/relationships/oleObject" Target="embeddings/oleObject15.bin"/><Relationship Id="rId255" Type="http://schemas.openxmlformats.org/officeDocument/2006/relationships/image" Target="media/image105.wmf"/><Relationship Id="rId276" Type="http://schemas.openxmlformats.org/officeDocument/2006/relationships/oleObject" Target="embeddings/oleObject158.bin"/><Relationship Id="rId297" Type="http://schemas.openxmlformats.org/officeDocument/2006/relationships/oleObject" Target="embeddings/oleObject171.bin"/><Relationship Id="rId441" Type="http://schemas.openxmlformats.org/officeDocument/2006/relationships/oleObject" Target="embeddings/oleObject257.bin"/><Relationship Id="rId462" Type="http://schemas.openxmlformats.org/officeDocument/2006/relationships/image" Target="media/image189.wmf"/><Relationship Id="rId40" Type="http://schemas.openxmlformats.org/officeDocument/2006/relationships/oleObject" Target="embeddings/oleObject22.bin"/><Relationship Id="rId115" Type="http://schemas.openxmlformats.org/officeDocument/2006/relationships/image" Target="media/image45.wmf"/><Relationship Id="rId136" Type="http://schemas.openxmlformats.org/officeDocument/2006/relationships/oleObject" Target="embeddings/oleObject77.bin"/><Relationship Id="rId157" Type="http://schemas.openxmlformats.org/officeDocument/2006/relationships/image" Target="media/image62.wmf"/><Relationship Id="rId178" Type="http://schemas.openxmlformats.org/officeDocument/2006/relationships/image" Target="media/image70.wmf"/><Relationship Id="rId301" Type="http://schemas.openxmlformats.org/officeDocument/2006/relationships/oleObject" Target="embeddings/oleObject174.bin"/><Relationship Id="rId322" Type="http://schemas.openxmlformats.org/officeDocument/2006/relationships/oleObject" Target="embeddings/oleObject186.bin"/><Relationship Id="rId343" Type="http://schemas.openxmlformats.org/officeDocument/2006/relationships/image" Target="media/image140.wmf"/><Relationship Id="rId364" Type="http://schemas.openxmlformats.org/officeDocument/2006/relationships/image" Target="media/image146.wmf"/><Relationship Id="rId61" Type="http://schemas.openxmlformats.org/officeDocument/2006/relationships/image" Target="media/image20.wmf"/><Relationship Id="rId82" Type="http://schemas.openxmlformats.org/officeDocument/2006/relationships/image" Target="media/image29.wmf"/><Relationship Id="rId199" Type="http://schemas.openxmlformats.org/officeDocument/2006/relationships/oleObject" Target="embeddings/oleObject114.bin"/><Relationship Id="rId203" Type="http://schemas.openxmlformats.org/officeDocument/2006/relationships/oleObject" Target="embeddings/oleObject116.bin"/><Relationship Id="rId385" Type="http://schemas.openxmlformats.org/officeDocument/2006/relationships/image" Target="media/image156.wmf"/><Relationship Id="rId19" Type="http://schemas.openxmlformats.org/officeDocument/2006/relationships/image" Target="media/image7.wmf"/><Relationship Id="rId224" Type="http://schemas.openxmlformats.org/officeDocument/2006/relationships/oleObject" Target="embeddings/oleObject128.bin"/><Relationship Id="rId245" Type="http://schemas.openxmlformats.org/officeDocument/2006/relationships/image" Target="media/image101.wmf"/><Relationship Id="rId266" Type="http://schemas.openxmlformats.org/officeDocument/2006/relationships/image" Target="media/image108.wmf"/><Relationship Id="rId287" Type="http://schemas.openxmlformats.org/officeDocument/2006/relationships/oleObject" Target="embeddings/oleObject164.bin"/><Relationship Id="rId410" Type="http://schemas.openxmlformats.org/officeDocument/2006/relationships/oleObject" Target="embeddings/oleObject240.bin"/><Relationship Id="rId431" Type="http://schemas.openxmlformats.org/officeDocument/2006/relationships/oleObject" Target="embeddings/oleObject251.bin"/><Relationship Id="rId452" Type="http://schemas.openxmlformats.org/officeDocument/2006/relationships/image" Target="media/image184.wmf"/><Relationship Id="rId473" Type="http://schemas.openxmlformats.org/officeDocument/2006/relationships/image" Target="media/image194.wmf"/><Relationship Id="rId30" Type="http://schemas.openxmlformats.org/officeDocument/2006/relationships/image" Target="media/image9.wmf"/><Relationship Id="rId105" Type="http://schemas.openxmlformats.org/officeDocument/2006/relationships/oleObject" Target="embeddings/oleObject59.bin"/><Relationship Id="rId126" Type="http://schemas.openxmlformats.org/officeDocument/2006/relationships/oleObject" Target="embeddings/oleObject70.bin"/><Relationship Id="rId147" Type="http://schemas.openxmlformats.org/officeDocument/2006/relationships/image" Target="media/image58.wmf"/><Relationship Id="rId168" Type="http://schemas.openxmlformats.org/officeDocument/2006/relationships/image" Target="media/image66.wmf"/><Relationship Id="rId312" Type="http://schemas.openxmlformats.org/officeDocument/2006/relationships/image" Target="media/image127.wmf"/><Relationship Id="rId333" Type="http://schemas.openxmlformats.org/officeDocument/2006/relationships/image" Target="media/image135.wmf"/><Relationship Id="rId354" Type="http://schemas.openxmlformats.org/officeDocument/2006/relationships/oleObject" Target="embeddings/oleObject205.bin"/><Relationship Id="rId51" Type="http://schemas.openxmlformats.org/officeDocument/2006/relationships/image" Target="media/image16.wmf"/><Relationship Id="rId72" Type="http://schemas.openxmlformats.org/officeDocument/2006/relationships/oleObject" Target="embeddings/oleObject41.bin"/><Relationship Id="rId93" Type="http://schemas.openxmlformats.org/officeDocument/2006/relationships/oleObject" Target="embeddings/oleObject53.bin"/><Relationship Id="rId189" Type="http://schemas.openxmlformats.org/officeDocument/2006/relationships/oleObject" Target="embeddings/oleObject108.bin"/><Relationship Id="rId375" Type="http://schemas.openxmlformats.org/officeDocument/2006/relationships/image" Target="media/image151.wmf"/><Relationship Id="rId396" Type="http://schemas.openxmlformats.org/officeDocument/2006/relationships/oleObject" Target="embeddings/oleObject229.bin"/><Relationship Id="rId3" Type="http://schemas.openxmlformats.org/officeDocument/2006/relationships/settings" Target="settings.xml"/><Relationship Id="rId214" Type="http://schemas.openxmlformats.org/officeDocument/2006/relationships/oleObject" Target="embeddings/oleObject122.bin"/><Relationship Id="rId235" Type="http://schemas.openxmlformats.org/officeDocument/2006/relationships/image" Target="media/image96.wmf"/><Relationship Id="rId256" Type="http://schemas.openxmlformats.org/officeDocument/2006/relationships/oleObject" Target="embeddings/oleObject145.bin"/><Relationship Id="rId277" Type="http://schemas.openxmlformats.org/officeDocument/2006/relationships/image" Target="media/image113.wmf"/><Relationship Id="rId298" Type="http://schemas.openxmlformats.org/officeDocument/2006/relationships/oleObject" Target="embeddings/oleObject172.bin"/><Relationship Id="rId400" Type="http://schemas.openxmlformats.org/officeDocument/2006/relationships/oleObject" Target="embeddings/oleObject232.bin"/><Relationship Id="rId421" Type="http://schemas.openxmlformats.org/officeDocument/2006/relationships/oleObject" Target="embeddings/oleObject246.bin"/><Relationship Id="rId442" Type="http://schemas.openxmlformats.org/officeDocument/2006/relationships/image" Target="media/image179.wmf"/><Relationship Id="rId463" Type="http://schemas.openxmlformats.org/officeDocument/2006/relationships/oleObject" Target="embeddings/oleObject268.bin"/><Relationship Id="rId116" Type="http://schemas.openxmlformats.org/officeDocument/2006/relationships/oleObject" Target="embeddings/oleObject65.bin"/><Relationship Id="rId137" Type="http://schemas.openxmlformats.org/officeDocument/2006/relationships/image" Target="media/image54.wmf"/><Relationship Id="rId158" Type="http://schemas.openxmlformats.org/officeDocument/2006/relationships/oleObject" Target="embeddings/oleObject90.bin"/><Relationship Id="rId302" Type="http://schemas.openxmlformats.org/officeDocument/2006/relationships/image" Target="media/image122.wmf"/><Relationship Id="rId323" Type="http://schemas.openxmlformats.org/officeDocument/2006/relationships/oleObject" Target="embeddings/oleObject187.bin"/><Relationship Id="rId344" Type="http://schemas.openxmlformats.org/officeDocument/2006/relationships/oleObject" Target="embeddings/oleObject198.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oleObject" Target="embeddings/oleObject36.bin"/><Relationship Id="rId83" Type="http://schemas.openxmlformats.org/officeDocument/2006/relationships/oleObject" Target="embeddings/oleObject48.bin"/><Relationship Id="rId179" Type="http://schemas.openxmlformats.org/officeDocument/2006/relationships/oleObject" Target="embeddings/oleObject103.bin"/><Relationship Id="rId365" Type="http://schemas.openxmlformats.org/officeDocument/2006/relationships/oleObject" Target="embeddings/oleObject213.bin"/><Relationship Id="rId386" Type="http://schemas.openxmlformats.org/officeDocument/2006/relationships/oleObject" Target="embeddings/oleObject224.bin"/><Relationship Id="rId190" Type="http://schemas.openxmlformats.org/officeDocument/2006/relationships/oleObject" Target="embeddings/oleObject109.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39.bin"/><Relationship Id="rId267" Type="http://schemas.openxmlformats.org/officeDocument/2006/relationships/oleObject" Target="embeddings/oleObject153.bin"/><Relationship Id="rId288" Type="http://schemas.openxmlformats.org/officeDocument/2006/relationships/image" Target="media/image118.wmf"/><Relationship Id="rId411" Type="http://schemas.openxmlformats.org/officeDocument/2006/relationships/image" Target="media/image165.wmf"/><Relationship Id="rId432" Type="http://schemas.openxmlformats.org/officeDocument/2006/relationships/image" Target="media/image175.wmf"/><Relationship Id="rId453" Type="http://schemas.openxmlformats.org/officeDocument/2006/relationships/oleObject" Target="embeddings/oleObject263.bin"/><Relationship Id="rId474" Type="http://schemas.openxmlformats.org/officeDocument/2006/relationships/oleObject" Target="embeddings/oleObject274.bin"/><Relationship Id="rId106" Type="http://schemas.openxmlformats.org/officeDocument/2006/relationships/image" Target="media/image41.wmf"/><Relationship Id="rId127" Type="http://schemas.openxmlformats.org/officeDocument/2006/relationships/oleObject" Target="embeddings/oleObject71.bin"/><Relationship Id="rId313" Type="http://schemas.openxmlformats.org/officeDocument/2006/relationships/oleObject" Target="embeddings/oleObject180.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oleObject" Target="embeddings/oleObject42.bin"/><Relationship Id="rId94" Type="http://schemas.openxmlformats.org/officeDocument/2006/relationships/image" Target="media/image35.wmf"/><Relationship Id="rId148" Type="http://schemas.openxmlformats.org/officeDocument/2006/relationships/oleObject" Target="embeddings/oleObject84.bin"/><Relationship Id="rId169" Type="http://schemas.openxmlformats.org/officeDocument/2006/relationships/oleObject" Target="embeddings/oleObject97.bin"/><Relationship Id="rId334" Type="http://schemas.openxmlformats.org/officeDocument/2006/relationships/oleObject" Target="embeddings/oleObject193.bin"/><Relationship Id="rId355" Type="http://schemas.openxmlformats.org/officeDocument/2006/relationships/image" Target="media/image144.wmf"/><Relationship Id="rId376" Type="http://schemas.openxmlformats.org/officeDocument/2006/relationships/oleObject" Target="embeddings/oleObject219.bin"/><Relationship Id="rId397" Type="http://schemas.openxmlformats.org/officeDocument/2006/relationships/oleObject" Target="embeddings/oleObject230.bin"/><Relationship Id="rId4" Type="http://schemas.openxmlformats.org/officeDocument/2006/relationships/webSettings" Target="webSettings.xml"/><Relationship Id="rId180" Type="http://schemas.openxmlformats.org/officeDocument/2006/relationships/image" Target="media/image71.wmf"/><Relationship Id="rId215" Type="http://schemas.openxmlformats.org/officeDocument/2006/relationships/image" Target="media/image87.wmf"/><Relationship Id="rId236" Type="http://schemas.openxmlformats.org/officeDocument/2006/relationships/oleObject" Target="embeddings/oleObject134.bin"/><Relationship Id="rId257" Type="http://schemas.openxmlformats.org/officeDocument/2006/relationships/oleObject" Target="embeddings/oleObject146.bin"/><Relationship Id="rId278" Type="http://schemas.openxmlformats.org/officeDocument/2006/relationships/oleObject" Target="embeddings/oleObject159.bin"/><Relationship Id="rId401" Type="http://schemas.openxmlformats.org/officeDocument/2006/relationships/oleObject" Target="embeddings/oleObject233.bin"/><Relationship Id="rId422" Type="http://schemas.openxmlformats.org/officeDocument/2006/relationships/image" Target="media/image170.wmf"/><Relationship Id="rId443" Type="http://schemas.openxmlformats.org/officeDocument/2006/relationships/oleObject" Target="embeddings/oleObject258.bin"/><Relationship Id="rId464" Type="http://schemas.openxmlformats.org/officeDocument/2006/relationships/image" Target="media/image190.wmf"/><Relationship Id="rId303" Type="http://schemas.openxmlformats.org/officeDocument/2006/relationships/oleObject" Target="embeddings/oleObject175.bin"/><Relationship Id="rId42" Type="http://schemas.openxmlformats.org/officeDocument/2006/relationships/image" Target="media/image13.wmf"/><Relationship Id="rId84" Type="http://schemas.openxmlformats.org/officeDocument/2006/relationships/image" Target="media/image30.wmf"/><Relationship Id="rId138" Type="http://schemas.openxmlformats.org/officeDocument/2006/relationships/oleObject" Target="embeddings/oleObject78.bin"/><Relationship Id="rId345" Type="http://schemas.openxmlformats.org/officeDocument/2006/relationships/image" Target="media/image141.wmf"/><Relationship Id="rId387" Type="http://schemas.openxmlformats.org/officeDocument/2006/relationships/image" Target="media/image157.wmf"/><Relationship Id="rId191" Type="http://schemas.openxmlformats.org/officeDocument/2006/relationships/image" Target="media/image76.wmf"/><Relationship Id="rId205" Type="http://schemas.openxmlformats.org/officeDocument/2006/relationships/oleObject" Target="embeddings/oleObject117.bin"/><Relationship Id="rId247" Type="http://schemas.openxmlformats.org/officeDocument/2006/relationships/image" Target="media/image102.wmf"/><Relationship Id="rId412" Type="http://schemas.openxmlformats.org/officeDocument/2006/relationships/oleObject" Target="embeddings/oleObject241.bin"/><Relationship Id="rId107" Type="http://schemas.openxmlformats.org/officeDocument/2006/relationships/oleObject" Target="embeddings/oleObject60.bin"/><Relationship Id="rId289" Type="http://schemas.openxmlformats.org/officeDocument/2006/relationships/oleObject" Target="embeddings/oleObject165.bin"/><Relationship Id="rId454" Type="http://schemas.openxmlformats.org/officeDocument/2006/relationships/image" Target="media/image185.wmf"/><Relationship Id="rId11" Type="http://schemas.openxmlformats.org/officeDocument/2006/relationships/image" Target="media/image3.wmf"/><Relationship Id="rId53" Type="http://schemas.openxmlformats.org/officeDocument/2006/relationships/image" Target="media/image17.wmf"/><Relationship Id="rId149" Type="http://schemas.openxmlformats.org/officeDocument/2006/relationships/oleObject" Target="embeddings/oleObject85.bin"/><Relationship Id="rId314" Type="http://schemas.openxmlformats.org/officeDocument/2006/relationships/image" Target="media/image128.wmf"/><Relationship Id="rId356" Type="http://schemas.openxmlformats.org/officeDocument/2006/relationships/oleObject" Target="embeddings/oleObject206.bin"/><Relationship Id="rId398" Type="http://schemas.openxmlformats.org/officeDocument/2006/relationships/oleObject" Target="embeddings/oleObject231.bin"/><Relationship Id="rId95" Type="http://schemas.openxmlformats.org/officeDocument/2006/relationships/oleObject" Target="embeddings/oleObject54.bin"/><Relationship Id="rId160" Type="http://schemas.openxmlformats.org/officeDocument/2006/relationships/image" Target="media/image63.wmf"/><Relationship Id="rId216" Type="http://schemas.openxmlformats.org/officeDocument/2006/relationships/oleObject" Target="embeddings/oleObject123.bin"/><Relationship Id="rId423" Type="http://schemas.openxmlformats.org/officeDocument/2006/relationships/oleObject" Target="embeddings/oleObject247.bin"/><Relationship Id="rId258" Type="http://schemas.openxmlformats.org/officeDocument/2006/relationships/image" Target="media/image106.wmf"/><Relationship Id="rId465" Type="http://schemas.openxmlformats.org/officeDocument/2006/relationships/oleObject" Target="embeddings/oleObject269.bin"/><Relationship Id="rId22" Type="http://schemas.openxmlformats.org/officeDocument/2006/relationships/oleObject" Target="embeddings/oleObject9.bin"/><Relationship Id="rId64" Type="http://schemas.openxmlformats.org/officeDocument/2006/relationships/oleObject" Target="embeddings/oleObject37.bin"/><Relationship Id="rId118" Type="http://schemas.openxmlformats.org/officeDocument/2006/relationships/oleObject" Target="embeddings/oleObject66.bin"/><Relationship Id="rId325" Type="http://schemas.openxmlformats.org/officeDocument/2006/relationships/oleObject" Target="embeddings/oleObject188.bin"/><Relationship Id="rId367" Type="http://schemas.openxmlformats.org/officeDocument/2006/relationships/image" Target="media/image147.wmf"/><Relationship Id="rId171" Type="http://schemas.openxmlformats.org/officeDocument/2006/relationships/oleObject" Target="embeddings/oleObject98.bin"/><Relationship Id="rId227" Type="http://schemas.openxmlformats.org/officeDocument/2006/relationships/image" Target="media/image92.wmf"/><Relationship Id="rId269" Type="http://schemas.openxmlformats.org/officeDocument/2006/relationships/oleObject" Target="embeddings/oleObject154.bin"/><Relationship Id="rId434" Type="http://schemas.openxmlformats.org/officeDocument/2006/relationships/image" Target="media/image176.wmf"/><Relationship Id="rId476" Type="http://schemas.openxmlformats.org/officeDocument/2006/relationships/oleObject" Target="embeddings/oleObject275.bin"/><Relationship Id="rId33" Type="http://schemas.openxmlformats.org/officeDocument/2006/relationships/oleObject" Target="embeddings/oleObject17.bin"/><Relationship Id="rId129" Type="http://schemas.openxmlformats.org/officeDocument/2006/relationships/image" Target="media/image51.wmf"/><Relationship Id="rId280" Type="http://schemas.openxmlformats.org/officeDocument/2006/relationships/image" Target="media/image114.wmf"/><Relationship Id="rId336" Type="http://schemas.openxmlformats.org/officeDocument/2006/relationships/oleObject" Target="embeddings/oleObject194.bin"/><Relationship Id="rId75" Type="http://schemas.openxmlformats.org/officeDocument/2006/relationships/image" Target="media/image26.wmf"/><Relationship Id="rId140" Type="http://schemas.openxmlformats.org/officeDocument/2006/relationships/oleObject" Target="embeddings/oleObject79.bin"/><Relationship Id="rId182" Type="http://schemas.openxmlformats.org/officeDocument/2006/relationships/image" Target="media/image72.wmf"/><Relationship Id="rId378" Type="http://schemas.openxmlformats.org/officeDocument/2006/relationships/oleObject" Target="embeddings/oleObject220.bin"/><Relationship Id="rId403" Type="http://schemas.openxmlformats.org/officeDocument/2006/relationships/image" Target="media/image163.wmf"/><Relationship Id="rId6" Type="http://schemas.openxmlformats.org/officeDocument/2006/relationships/endnotes" Target="endnotes.xml"/><Relationship Id="rId238" Type="http://schemas.openxmlformats.org/officeDocument/2006/relationships/oleObject" Target="embeddings/oleObject135.bin"/><Relationship Id="rId445" Type="http://schemas.openxmlformats.org/officeDocument/2006/relationships/oleObject" Target="embeddings/oleObject259.bin"/><Relationship Id="rId291" Type="http://schemas.openxmlformats.org/officeDocument/2006/relationships/oleObject" Target="embeddings/oleObject167.bin"/><Relationship Id="rId305" Type="http://schemas.openxmlformats.org/officeDocument/2006/relationships/oleObject" Target="embeddings/oleObject176.bin"/><Relationship Id="rId347" Type="http://schemas.openxmlformats.org/officeDocument/2006/relationships/image" Target="media/image142.wmf"/><Relationship Id="rId44" Type="http://schemas.openxmlformats.org/officeDocument/2006/relationships/oleObject" Target="embeddings/oleObject25.bin"/><Relationship Id="rId86" Type="http://schemas.openxmlformats.org/officeDocument/2006/relationships/image" Target="media/image31.wmf"/><Relationship Id="rId151" Type="http://schemas.openxmlformats.org/officeDocument/2006/relationships/image" Target="media/image59.wmf"/><Relationship Id="rId389" Type="http://schemas.openxmlformats.org/officeDocument/2006/relationships/image" Target="media/image158.wmf"/><Relationship Id="rId193" Type="http://schemas.openxmlformats.org/officeDocument/2006/relationships/oleObject" Target="embeddings/oleObject111.bin"/><Relationship Id="rId207" Type="http://schemas.openxmlformats.org/officeDocument/2006/relationships/image" Target="media/image83.wmf"/><Relationship Id="rId249" Type="http://schemas.openxmlformats.org/officeDocument/2006/relationships/oleObject" Target="embeddings/oleObject141.bin"/><Relationship Id="rId414" Type="http://schemas.openxmlformats.org/officeDocument/2006/relationships/oleObject" Target="embeddings/oleObject242.bin"/><Relationship Id="rId456" Type="http://schemas.openxmlformats.org/officeDocument/2006/relationships/image" Target="media/image186.wmf"/><Relationship Id="rId13" Type="http://schemas.openxmlformats.org/officeDocument/2006/relationships/image" Target="media/image4.wmf"/><Relationship Id="rId109" Type="http://schemas.openxmlformats.org/officeDocument/2006/relationships/oleObject" Target="embeddings/oleObject61.bin"/><Relationship Id="rId260" Type="http://schemas.openxmlformats.org/officeDocument/2006/relationships/oleObject" Target="embeddings/oleObject148.bin"/><Relationship Id="rId316" Type="http://schemas.openxmlformats.org/officeDocument/2006/relationships/image" Target="media/image1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10372</Words>
  <Characters>59125</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69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1T07:20:00Z</dcterms:created>
  <dcterms:modified xsi:type="dcterms:W3CDTF">2021-01-21T07:25:00Z</dcterms:modified>
</cp:coreProperties>
</file>